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6743D" w:rsidRPr="00513A81" w:rsidRDefault="00BF37F8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13A81">
        <w:rPr>
          <w:rFonts w:ascii="Times New Roman" w:hAnsi="Times New Roman" w:cs="Times New Roman"/>
          <w:sz w:val="28"/>
          <w:szCs w:val="28"/>
        </w:rPr>
        <w:t>Федеральное государственное бюджетное образовательное учреждение высшего образования Национальный исследовательский университет "МЭИ"</w:t>
      </w:r>
      <w:r w:rsidRPr="00513A81">
        <w:rPr>
          <w:rFonts w:ascii="Times New Roman" w:hAnsi="Times New Roman" w:cs="Times New Roman"/>
          <w:sz w:val="28"/>
          <w:szCs w:val="28"/>
        </w:rPr>
        <w:br/>
        <w:t>Кафедра Автоматики и вычислительной техники.</w:t>
      </w:r>
    </w:p>
    <w:p w:rsidR="00BF37F8" w:rsidRPr="00513A81" w:rsidRDefault="00BF37F8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BF37F8" w:rsidRPr="00513A81" w:rsidRDefault="00BF37F8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BF37F8" w:rsidRPr="00513A81" w:rsidRDefault="00BF37F8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BF37F8" w:rsidRPr="00513A81" w:rsidRDefault="00BF37F8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BF37F8" w:rsidRPr="00513A81" w:rsidRDefault="00BF37F8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13A81">
        <w:rPr>
          <w:rFonts w:ascii="Times New Roman" w:hAnsi="Times New Roman" w:cs="Times New Roman"/>
          <w:sz w:val="28"/>
          <w:szCs w:val="28"/>
        </w:rPr>
        <w:t>Курсовой проект по дисциплине «Защита данных»</w:t>
      </w:r>
    </w:p>
    <w:p w:rsidR="00BF37F8" w:rsidRPr="00513A81" w:rsidRDefault="00BF37F8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13A81">
        <w:rPr>
          <w:rFonts w:ascii="Times New Roman" w:hAnsi="Times New Roman" w:cs="Times New Roman"/>
          <w:sz w:val="28"/>
          <w:szCs w:val="28"/>
        </w:rPr>
        <w:t xml:space="preserve">Тема: Программная реализация функции хеширования </w:t>
      </w:r>
      <w:r w:rsidRPr="00513A81">
        <w:rPr>
          <w:rFonts w:ascii="Times New Roman" w:hAnsi="Times New Roman" w:cs="Times New Roman"/>
          <w:sz w:val="28"/>
          <w:szCs w:val="28"/>
          <w:lang w:val="en-US"/>
        </w:rPr>
        <w:t>MD</w:t>
      </w:r>
      <w:r w:rsidRPr="00513A81">
        <w:rPr>
          <w:rFonts w:ascii="Times New Roman" w:hAnsi="Times New Roman" w:cs="Times New Roman"/>
          <w:sz w:val="28"/>
          <w:szCs w:val="28"/>
        </w:rPr>
        <w:t>6.</w:t>
      </w:r>
    </w:p>
    <w:p w:rsidR="00BF37F8" w:rsidRPr="00513A81" w:rsidRDefault="00BF37F8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BF37F8" w:rsidRPr="00513A81" w:rsidRDefault="00BF37F8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BF37F8" w:rsidRDefault="00BF37F8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513A81" w:rsidRDefault="00513A81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513A81" w:rsidRDefault="00513A81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513A81" w:rsidRPr="00513A81" w:rsidRDefault="00513A81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BF37F8" w:rsidRPr="00513A81" w:rsidRDefault="00BF37F8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BF37F8" w:rsidRPr="00513A81" w:rsidRDefault="00BF37F8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BF37F8" w:rsidRPr="00513A81" w:rsidRDefault="00BF37F8" w:rsidP="00AD6CAB">
      <w:pPr>
        <w:spacing w:after="160" w:line="240" w:lineRule="auto"/>
        <w:ind w:left="5664"/>
        <w:rPr>
          <w:rFonts w:ascii="Times New Roman" w:hAnsi="Times New Roman" w:cs="Times New Roman"/>
          <w:sz w:val="28"/>
          <w:szCs w:val="28"/>
        </w:rPr>
      </w:pPr>
      <w:r w:rsidRPr="00513A81">
        <w:rPr>
          <w:rFonts w:ascii="Times New Roman" w:hAnsi="Times New Roman" w:cs="Times New Roman"/>
          <w:sz w:val="28"/>
          <w:szCs w:val="28"/>
        </w:rPr>
        <w:t>Студент Черток В.Д.</w:t>
      </w:r>
    </w:p>
    <w:p w:rsidR="00BF37F8" w:rsidRPr="00513A81" w:rsidRDefault="00BF37F8" w:rsidP="00AD6CAB">
      <w:pPr>
        <w:spacing w:after="160" w:line="240" w:lineRule="auto"/>
        <w:ind w:left="5664"/>
        <w:rPr>
          <w:rFonts w:ascii="Times New Roman" w:hAnsi="Times New Roman" w:cs="Times New Roman"/>
          <w:sz w:val="28"/>
          <w:szCs w:val="28"/>
        </w:rPr>
      </w:pPr>
      <w:r w:rsidRPr="00513A81">
        <w:rPr>
          <w:rFonts w:ascii="Times New Roman" w:hAnsi="Times New Roman" w:cs="Times New Roman"/>
          <w:sz w:val="28"/>
          <w:szCs w:val="28"/>
        </w:rPr>
        <w:t>Группа А-05-14</w:t>
      </w:r>
    </w:p>
    <w:p w:rsidR="00BF37F8" w:rsidRPr="00513A81" w:rsidRDefault="00BF37F8" w:rsidP="00AD6CAB">
      <w:pPr>
        <w:spacing w:after="160" w:line="240" w:lineRule="auto"/>
        <w:ind w:left="5664"/>
        <w:rPr>
          <w:rFonts w:ascii="Times New Roman" w:hAnsi="Times New Roman" w:cs="Times New Roman"/>
          <w:sz w:val="28"/>
          <w:szCs w:val="28"/>
        </w:rPr>
      </w:pPr>
      <w:r w:rsidRPr="00513A81">
        <w:rPr>
          <w:rFonts w:ascii="Times New Roman" w:hAnsi="Times New Roman" w:cs="Times New Roman"/>
          <w:sz w:val="28"/>
          <w:szCs w:val="28"/>
        </w:rPr>
        <w:t>Преподаватель Хорев П.Б.</w:t>
      </w:r>
    </w:p>
    <w:p w:rsidR="00BF37F8" w:rsidRPr="00513A81" w:rsidRDefault="00BF37F8" w:rsidP="00AD6CAB">
      <w:pPr>
        <w:spacing w:after="160" w:line="240" w:lineRule="auto"/>
        <w:rPr>
          <w:rFonts w:ascii="Times New Roman" w:hAnsi="Times New Roman" w:cs="Times New Roman"/>
          <w:sz w:val="28"/>
          <w:szCs w:val="28"/>
        </w:rPr>
      </w:pPr>
    </w:p>
    <w:p w:rsidR="00BF37F8" w:rsidRPr="00513A81" w:rsidRDefault="00BF37F8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BF37F8" w:rsidRPr="00513A81" w:rsidRDefault="00BF37F8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BF37F8" w:rsidRPr="00513A81" w:rsidRDefault="00BF37F8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BF37F8" w:rsidRDefault="00BF37F8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513A81" w:rsidRDefault="00513A81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5C1C70" w:rsidRDefault="005C1C70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5C1C70" w:rsidRDefault="005C1C70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5C1C70" w:rsidRDefault="005C1C70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513A81" w:rsidRPr="00513A81" w:rsidRDefault="00513A81" w:rsidP="00AD6CAB">
      <w:pPr>
        <w:spacing w:after="16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0206FC" w:rsidRPr="00513A81" w:rsidRDefault="00BF37F8" w:rsidP="00AD6CAB">
      <w:pPr>
        <w:spacing w:after="160" w:line="240" w:lineRule="auto"/>
        <w:jc w:val="center"/>
        <w:rPr>
          <w:rFonts w:ascii="Times New Roman" w:hAnsi="Times New Roman" w:cs="Times New Roman"/>
        </w:rPr>
      </w:pPr>
      <w:r w:rsidRPr="00513A81">
        <w:rPr>
          <w:rFonts w:ascii="Times New Roman" w:hAnsi="Times New Roman" w:cs="Times New Roman"/>
          <w:sz w:val="28"/>
          <w:szCs w:val="28"/>
        </w:rPr>
        <w:t>Москва 2017</w:t>
      </w:r>
      <w:r w:rsidRPr="00513A81">
        <w:rPr>
          <w:rFonts w:ascii="Times New Roman" w:hAnsi="Times New Roman" w:cs="Times New Roman"/>
          <w:sz w:val="28"/>
          <w:szCs w:val="28"/>
        </w:rPr>
        <w:br w:type="page"/>
      </w:r>
    </w:p>
    <w:sdt>
      <w:sdtPr>
        <w:rPr>
          <w:rFonts w:ascii="Times New Roman" w:eastAsiaTheme="minorHAnsi" w:hAnsi="Times New Roman" w:cs="Times New Roman"/>
          <w:b w:val="0"/>
          <w:bCs w:val="0"/>
          <w:color w:val="auto"/>
          <w:sz w:val="22"/>
          <w:szCs w:val="22"/>
          <w:lang w:eastAsia="en-US"/>
        </w:rPr>
        <w:id w:val="-217668045"/>
        <w:docPartObj>
          <w:docPartGallery w:val="Table of Contents"/>
          <w:docPartUnique/>
        </w:docPartObj>
      </w:sdtPr>
      <w:sdtContent>
        <w:p w:rsidR="000206FC" w:rsidRPr="00513A81" w:rsidRDefault="000206FC" w:rsidP="00AD6CAB">
          <w:pPr>
            <w:pStyle w:val="a5"/>
            <w:spacing w:line="240" w:lineRule="auto"/>
            <w:rPr>
              <w:rFonts w:ascii="Times New Roman" w:hAnsi="Times New Roman" w:cs="Times New Roman"/>
            </w:rPr>
          </w:pPr>
          <w:r w:rsidRPr="00513A81">
            <w:rPr>
              <w:rFonts w:ascii="Times New Roman" w:hAnsi="Times New Roman" w:cs="Times New Roman"/>
            </w:rPr>
            <w:t>Оглавление</w:t>
          </w:r>
        </w:p>
        <w:p w:rsidR="00DB5AE3" w:rsidRDefault="000206FC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r w:rsidRPr="008005D0">
            <w:rPr>
              <w:rFonts w:ascii="Times New Roman" w:hAnsi="Times New Roman" w:cs="Times New Roman"/>
              <w:sz w:val="24"/>
              <w:szCs w:val="24"/>
            </w:rPr>
            <w:fldChar w:fldCharType="begin"/>
          </w:r>
          <w:r w:rsidRPr="008005D0">
            <w:rPr>
              <w:rFonts w:ascii="Times New Roman" w:hAnsi="Times New Roman" w:cs="Times New Roman"/>
              <w:sz w:val="24"/>
              <w:szCs w:val="24"/>
            </w:rPr>
            <w:instrText xml:space="preserve"> TOC \o "1-3" \h \z \u </w:instrText>
          </w:r>
          <w:r w:rsidRPr="008005D0">
            <w:rPr>
              <w:rFonts w:ascii="Times New Roman" w:hAnsi="Times New Roman" w:cs="Times New Roman"/>
              <w:sz w:val="24"/>
              <w:szCs w:val="24"/>
            </w:rPr>
            <w:fldChar w:fldCharType="separate"/>
          </w:r>
          <w:hyperlink w:anchor="_Toc498972725" w:history="1">
            <w:r w:rsidR="00DB5AE3" w:rsidRPr="007D262A">
              <w:rPr>
                <w:rStyle w:val="a8"/>
                <w:rFonts w:ascii="Times New Roman" w:hAnsi="Times New Roman" w:cs="Times New Roman"/>
                <w:noProof/>
              </w:rPr>
              <w:t>Введение</w:t>
            </w:r>
            <w:r w:rsidR="00DB5AE3">
              <w:rPr>
                <w:noProof/>
                <w:webHidden/>
              </w:rPr>
              <w:tab/>
            </w:r>
            <w:r w:rsidR="00DB5AE3">
              <w:rPr>
                <w:noProof/>
                <w:webHidden/>
              </w:rPr>
              <w:fldChar w:fldCharType="begin"/>
            </w:r>
            <w:r w:rsidR="00DB5AE3">
              <w:rPr>
                <w:noProof/>
                <w:webHidden/>
              </w:rPr>
              <w:instrText xml:space="preserve"> PAGEREF _Toc498972725 \h </w:instrText>
            </w:r>
            <w:r w:rsidR="00DB5AE3">
              <w:rPr>
                <w:noProof/>
                <w:webHidden/>
              </w:rPr>
            </w:r>
            <w:r w:rsidR="00DB5AE3">
              <w:rPr>
                <w:noProof/>
                <w:webHidden/>
              </w:rPr>
              <w:fldChar w:fldCharType="separate"/>
            </w:r>
            <w:r w:rsidR="00DB5AE3">
              <w:rPr>
                <w:noProof/>
                <w:webHidden/>
              </w:rPr>
              <w:t>3</w:t>
            </w:r>
            <w:r w:rsidR="00DB5AE3">
              <w:rPr>
                <w:noProof/>
                <w:webHidden/>
              </w:rPr>
              <w:fldChar w:fldCharType="end"/>
            </w:r>
          </w:hyperlink>
        </w:p>
        <w:p w:rsidR="00DB5AE3" w:rsidRDefault="00DB5AE3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972726" w:history="1">
            <w:r w:rsidRPr="007D262A">
              <w:rPr>
                <w:rStyle w:val="a8"/>
                <w:rFonts w:ascii="Times New Roman" w:hAnsi="Times New Roman" w:cs="Times New Roman"/>
                <w:noProof/>
              </w:rPr>
              <w:t xml:space="preserve">Глава 1 Описание алгоритма </w:t>
            </w:r>
            <w:r w:rsidRPr="007D262A">
              <w:rPr>
                <w:rStyle w:val="a8"/>
                <w:rFonts w:ascii="Times New Roman" w:hAnsi="Times New Roman" w:cs="Times New Roman"/>
                <w:noProof/>
                <w:lang w:val="en-US"/>
              </w:rPr>
              <w:t>MD</w:t>
            </w:r>
            <w:r w:rsidRPr="007D262A">
              <w:rPr>
                <w:rStyle w:val="a8"/>
                <w:rFonts w:ascii="Times New Roman" w:hAnsi="Times New Roman" w:cs="Times New Roman"/>
                <w:noProof/>
              </w:rPr>
              <w:t>6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9727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B5AE3" w:rsidRDefault="00DB5AE3">
          <w:pPr>
            <w:pStyle w:val="2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972727" w:history="1">
            <w:r w:rsidRPr="007D262A">
              <w:rPr>
                <w:rStyle w:val="a8"/>
                <w:rFonts w:ascii="Times New Roman" w:hAnsi="Times New Roman" w:cs="Times New Roman"/>
                <w:noProof/>
              </w:rPr>
              <w:t>1.1 Входные данны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9727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B5AE3" w:rsidRDefault="00DB5AE3">
          <w:pPr>
            <w:pStyle w:val="2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972728" w:history="1">
            <w:r w:rsidRPr="007D262A">
              <w:rPr>
                <w:rStyle w:val="a8"/>
                <w:rFonts w:ascii="Times New Roman" w:hAnsi="Times New Roman" w:cs="Times New Roman"/>
                <w:noProof/>
              </w:rPr>
              <w:t>1.2 Операции вычисления дерев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9727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B5AE3" w:rsidRDefault="00DB5AE3">
          <w:pPr>
            <w:pStyle w:val="2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972729" w:history="1">
            <w:r w:rsidRPr="007D262A">
              <w:rPr>
                <w:rStyle w:val="a8"/>
                <w:rFonts w:ascii="Times New Roman" w:hAnsi="Times New Roman" w:cs="Times New Roman"/>
                <w:noProof/>
              </w:rPr>
              <w:t>1.3 Графические иллюстрации процесса вычисл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97272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B5AE3" w:rsidRDefault="00DB5AE3">
          <w:pPr>
            <w:pStyle w:val="2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972730" w:history="1">
            <w:r w:rsidRPr="007D262A">
              <w:rPr>
                <w:rStyle w:val="a8"/>
                <w:rFonts w:ascii="Times New Roman" w:hAnsi="Times New Roman" w:cs="Times New Roman"/>
                <w:noProof/>
              </w:rPr>
              <w:t>1.4 Основная процедура вычисления дерев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97273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B5AE3" w:rsidRDefault="00DB5AE3">
          <w:pPr>
            <w:pStyle w:val="2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972731" w:history="1">
            <w:r w:rsidRPr="007D262A">
              <w:rPr>
                <w:rStyle w:val="a8"/>
                <w:rFonts w:ascii="Times New Roman" w:hAnsi="Times New Roman" w:cs="Times New Roman"/>
                <w:noProof/>
              </w:rPr>
              <w:t xml:space="preserve">1.5 Операция </w:t>
            </w:r>
            <w:r w:rsidRPr="007D262A">
              <w:rPr>
                <w:rStyle w:val="a8"/>
                <w:rFonts w:ascii="Times New Roman" w:hAnsi="Times New Roman" w:cs="Times New Roman"/>
                <w:noProof/>
                <w:lang w:val="en-US"/>
              </w:rPr>
              <w:t>PAR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9727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B5AE3" w:rsidRDefault="00DB5AE3">
          <w:pPr>
            <w:pStyle w:val="2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972732" w:history="1">
            <w:r w:rsidRPr="007D262A">
              <w:rPr>
                <w:rStyle w:val="a8"/>
                <w:rFonts w:ascii="Times New Roman" w:hAnsi="Times New Roman" w:cs="Times New Roman"/>
                <w:noProof/>
              </w:rPr>
              <w:t xml:space="preserve">1.6 Операция </w:t>
            </w:r>
            <w:r w:rsidRPr="007D262A">
              <w:rPr>
                <w:rStyle w:val="a8"/>
                <w:rFonts w:ascii="Times New Roman" w:hAnsi="Times New Roman" w:cs="Times New Roman"/>
                <w:noProof/>
                <w:lang w:val="en-US"/>
              </w:rPr>
              <w:t>SEQ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97273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B5AE3" w:rsidRDefault="00DB5AE3">
          <w:pPr>
            <w:pStyle w:val="2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972733" w:history="1">
            <w:r w:rsidRPr="007D262A">
              <w:rPr>
                <w:rStyle w:val="a8"/>
                <w:rFonts w:ascii="Times New Roman" w:hAnsi="Times New Roman" w:cs="Times New Roman"/>
                <w:noProof/>
              </w:rPr>
              <w:t>1.7 Графическое представление внутренних параметр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9727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B5AE3" w:rsidRDefault="00DB5AE3">
          <w:pPr>
            <w:pStyle w:val="2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972734" w:history="1">
            <w:r w:rsidRPr="007D262A">
              <w:rPr>
                <w:rStyle w:val="a8"/>
                <w:rFonts w:ascii="Times New Roman" w:hAnsi="Times New Roman" w:cs="Times New Roman"/>
                <w:noProof/>
              </w:rPr>
              <w:t xml:space="preserve">1.8 Функция сжатия </w:t>
            </w:r>
            <w:r w:rsidRPr="007D262A">
              <w:rPr>
                <w:rStyle w:val="a8"/>
                <w:rFonts w:ascii="Times New Roman" w:hAnsi="Times New Roman" w:cs="Times New Roman"/>
                <w:noProof/>
                <w:lang w:val="en-US"/>
              </w:rPr>
              <w:t>MD</w:t>
            </w:r>
            <w:r w:rsidRPr="007D262A">
              <w:rPr>
                <w:rStyle w:val="a8"/>
                <w:rFonts w:ascii="Times New Roman" w:hAnsi="Times New Roman" w:cs="Times New Roman"/>
                <w:noProof/>
              </w:rPr>
              <w:t>6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97273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B5AE3" w:rsidRDefault="00DB5AE3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972735" w:history="1">
            <w:r w:rsidRPr="007D262A">
              <w:rPr>
                <w:rStyle w:val="a8"/>
                <w:rFonts w:ascii="Times New Roman" w:hAnsi="Times New Roman" w:cs="Times New Roman"/>
                <w:noProof/>
              </w:rPr>
              <w:t>Глава 2. Результаты проектирования программы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9727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B5AE3" w:rsidRDefault="00DB5AE3">
          <w:pPr>
            <w:pStyle w:val="2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972736" w:history="1">
            <w:r w:rsidRPr="007D262A">
              <w:rPr>
                <w:rStyle w:val="a8"/>
                <w:rFonts w:ascii="Times New Roman" w:hAnsi="Times New Roman" w:cs="Times New Roman"/>
                <w:noProof/>
              </w:rPr>
              <w:t>2.1. Результаты проектирования графического интерфейса пользователя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97273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B5AE3" w:rsidRDefault="00DB5AE3">
          <w:pPr>
            <w:pStyle w:val="3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972737" w:history="1">
            <w:r w:rsidRPr="007D262A">
              <w:rPr>
                <w:rStyle w:val="a8"/>
                <w:rFonts w:ascii="Times New Roman" w:hAnsi="Times New Roman" w:cs="Times New Roman"/>
                <w:noProof/>
              </w:rPr>
              <w:t>2.1.1. Выбор файла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9727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B5AE3" w:rsidRDefault="00DB5AE3">
          <w:pPr>
            <w:pStyle w:val="3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972738" w:history="1">
            <w:r w:rsidRPr="007D262A">
              <w:rPr>
                <w:rStyle w:val="a8"/>
                <w:rFonts w:ascii="Times New Roman" w:hAnsi="Times New Roman" w:cs="Times New Roman"/>
                <w:noProof/>
              </w:rPr>
              <w:t>2.1.2. Выбор ключа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9727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B5AE3" w:rsidRDefault="00DB5AE3">
          <w:pPr>
            <w:pStyle w:val="3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972739" w:history="1">
            <w:r w:rsidRPr="007D262A">
              <w:rPr>
                <w:rStyle w:val="a8"/>
                <w:rFonts w:ascii="Times New Roman" w:hAnsi="Times New Roman" w:cs="Times New Roman"/>
                <w:noProof/>
              </w:rPr>
              <w:t>2.1.3. Работа с хеш-значением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97273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B5AE3" w:rsidRDefault="00DB5AE3">
          <w:pPr>
            <w:pStyle w:val="3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972740" w:history="1">
            <w:r w:rsidRPr="007D262A">
              <w:rPr>
                <w:rStyle w:val="a8"/>
                <w:rFonts w:ascii="Times New Roman" w:hAnsi="Times New Roman" w:cs="Times New Roman"/>
                <w:noProof/>
              </w:rPr>
              <w:t>2.1.4. Возможность сохранения результатов работы в программе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97274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B5AE3" w:rsidRDefault="00DB5AE3">
          <w:pPr>
            <w:pStyle w:val="3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972741" w:history="1">
            <w:r w:rsidRPr="007D262A">
              <w:rPr>
                <w:rStyle w:val="a8"/>
                <w:rFonts w:ascii="Times New Roman" w:hAnsi="Times New Roman" w:cs="Times New Roman"/>
                <w:noProof/>
              </w:rPr>
              <w:t>2.1.5. Настройки программы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97274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B5AE3" w:rsidRDefault="00DB5AE3">
          <w:pPr>
            <w:pStyle w:val="3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972742" w:history="1">
            <w:r w:rsidRPr="007D262A">
              <w:rPr>
                <w:rStyle w:val="a8"/>
                <w:rFonts w:ascii="Times New Roman" w:hAnsi="Times New Roman" w:cs="Times New Roman"/>
                <w:noProof/>
              </w:rPr>
              <w:t>2.1.6. Окно справки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97274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B5AE3" w:rsidRDefault="00DB5AE3">
          <w:pPr>
            <w:pStyle w:val="2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972743" w:history="1">
            <w:r w:rsidRPr="007D262A">
              <w:rPr>
                <w:rStyle w:val="a8"/>
                <w:rFonts w:ascii="Times New Roman" w:hAnsi="Times New Roman" w:cs="Times New Roman"/>
                <w:noProof/>
              </w:rPr>
              <w:t>2.2. Результаты проектирования алгоритма шифрования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97274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B5AE3" w:rsidRDefault="00DB5AE3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972744" w:history="1">
            <w:r w:rsidRPr="007D262A">
              <w:rPr>
                <w:rStyle w:val="a8"/>
                <w:rFonts w:ascii="Times New Roman" w:hAnsi="Times New Roman" w:cs="Times New Roman"/>
                <w:noProof/>
              </w:rPr>
              <w:t>Глава 3. Результаты тестирования разработанной программы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97274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B5AE3" w:rsidRDefault="00DB5AE3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972745" w:history="1">
            <w:r w:rsidRPr="007D262A">
              <w:rPr>
                <w:rStyle w:val="a8"/>
                <w:rFonts w:ascii="Times New Roman" w:hAnsi="Times New Roman" w:cs="Times New Roman"/>
                <w:noProof/>
              </w:rPr>
              <w:t>Заключение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97274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B5AE3" w:rsidRDefault="00DB5AE3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972746" w:history="1">
            <w:r w:rsidRPr="007D262A">
              <w:rPr>
                <w:rStyle w:val="a8"/>
                <w:rFonts w:ascii="Times New Roman" w:hAnsi="Times New Roman" w:cs="Times New Roman"/>
                <w:noProof/>
              </w:rPr>
              <w:t>Список</w:t>
            </w:r>
            <w:r w:rsidRPr="007D262A">
              <w:rPr>
                <w:rStyle w:val="a8"/>
                <w:rFonts w:ascii="Times New Roman" w:hAnsi="Times New Roman" w:cs="Times New Roman"/>
                <w:noProof/>
                <w:lang w:val="en-US"/>
              </w:rPr>
              <w:t xml:space="preserve"> </w:t>
            </w:r>
            <w:r w:rsidRPr="007D262A">
              <w:rPr>
                <w:rStyle w:val="a8"/>
                <w:rFonts w:ascii="Times New Roman" w:hAnsi="Times New Roman" w:cs="Times New Roman"/>
                <w:noProof/>
              </w:rPr>
              <w:t>источник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97274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B5AE3" w:rsidRDefault="00DB5AE3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972747" w:history="1">
            <w:r w:rsidRPr="007D262A">
              <w:rPr>
                <w:rStyle w:val="a8"/>
                <w:rFonts w:ascii="Times New Roman" w:hAnsi="Times New Roman" w:cs="Times New Roman"/>
                <w:noProof/>
              </w:rPr>
              <w:t>Прилож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97274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B5AE3" w:rsidRDefault="00DB5AE3">
          <w:pPr>
            <w:pStyle w:val="2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972748" w:history="1">
            <w:r w:rsidRPr="007D262A">
              <w:rPr>
                <w:rStyle w:val="a8"/>
                <w:rFonts w:ascii="Times New Roman" w:hAnsi="Times New Roman" w:cs="Times New Roman"/>
                <w:noProof/>
              </w:rPr>
              <w:t>Исходные коды програм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97274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B5AE3" w:rsidRDefault="00DB5AE3">
          <w:pPr>
            <w:pStyle w:val="3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972749" w:history="1">
            <w:r w:rsidRPr="007D262A">
              <w:rPr>
                <w:rStyle w:val="a8"/>
                <w:rFonts w:ascii="Times New Roman" w:hAnsi="Times New Roman" w:cs="Times New Roman"/>
                <w:noProof/>
                <w:lang w:val="en-US"/>
              </w:rPr>
              <w:t>MainWindow</w:t>
            </w:r>
            <w:r w:rsidRPr="007D262A">
              <w:rPr>
                <w:rStyle w:val="a8"/>
                <w:rFonts w:ascii="Times New Roman" w:hAnsi="Times New Roman" w:cs="Times New Roman"/>
                <w:noProof/>
              </w:rPr>
              <w:t>.</w:t>
            </w:r>
            <w:r w:rsidRPr="007D262A">
              <w:rPr>
                <w:rStyle w:val="a8"/>
                <w:rFonts w:ascii="Times New Roman" w:hAnsi="Times New Roman" w:cs="Times New Roman"/>
                <w:noProof/>
                <w:lang w:val="en-US"/>
              </w:rPr>
              <w:t>xam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97274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B5AE3" w:rsidRDefault="00DB5AE3">
          <w:pPr>
            <w:pStyle w:val="3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972750" w:history="1">
            <w:r w:rsidRPr="007D262A">
              <w:rPr>
                <w:rStyle w:val="a8"/>
                <w:rFonts w:ascii="Times New Roman" w:hAnsi="Times New Roman" w:cs="Times New Roman"/>
                <w:noProof/>
                <w:lang w:val="en-US"/>
              </w:rPr>
              <w:t>Options.xam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97275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B5AE3" w:rsidRDefault="00DB5AE3">
          <w:pPr>
            <w:pStyle w:val="3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972751" w:history="1">
            <w:r w:rsidRPr="007D262A">
              <w:rPr>
                <w:rStyle w:val="a8"/>
                <w:rFonts w:ascii="Times New Roman" w:hAnsi="Times New Roman" w:cs="Times New Roman"/>
                <w:noProof/>
                <w:lang w:val="en-US"/>
              </w:rPr>
              <w:t>PasswordOptions.xam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97275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B5AE3" w:rsidRDefault="00DB5AE3">
          <w:pPr>
            <w:pStyle w:val="3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972752" w:history="1">
            <w:r w:rsidRPr="007D262A">
              <w:rPr>
                <w:rStyle w:val="a8"/>
                <w:rFonts w:ascii="Times New Roman" w:hAnsi="Times New Roman" w:cs="Times New Roman"/>
                <w:noProof/>
                <w:lang w:val="en-US"/>
              </w:rPr>
              <w:t>PasswordInput.xam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97275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B5AE3" w:rsidRDefault="00DB5AE3">
          <w:pPr>
            <w:pStyle w:val="3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972753" w:history="1">
            <w:r w:rsidRPr="007D262A">
              <w:rPr>
                <w:rStyle w:val="a8"/>
                <w:rFonts w:ascii="Times New Roman" w:hAnsi="Times New Roman" w:cs="Times New Roman"/>
                <w:noProof/>
                <w:lang w:val="en-US"/>
              </w:rPr>
              <w:t>ComparePasswordInput.xam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97275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B5AE3" w:rsidRDefault="00DB5AE3">
          <w:pPr>
            <w:pStyle w:val="3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972754" w:history="1">
            <w:r w:rsidRPr="007D262A">
              <w:rPr>
                <w:rStyle w:val="a8"/>
                <w:rFonts w:ascii="Times New Roman" w:hAnsi="Times New Roman" w:cs="Times New Roman"/>
                <w:noProof/>
                <w:lang w:val="en-US"/>
              </w:rPr>
              <w:t>MD6.c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97275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B5AE3" w:rsidRDefault="00DB5AE3">
          <w:pPr>
            <w:pStyle w:val="3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972755" w:history="1">
            <w:r w:rsidRPr="007D262A">
              <w:rPr>
                <w:rStyle w:val="a8"/>
                <w:rFonts w:ascii="Times New Roman" w:hAnsi="Times New Roman" w:cs="Times New Roman"/>
                <w:noProof/>
                <w:lang w:val="en-US"/>
              </w:rPr>
              <w:t>About.xam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97275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B5AE3" w:rsidRDefault="00DB5AE3">
          <w:pPr>
            <w:pStyle w:val="3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498972756" w:history="1">
            <w:r w:rsidRPr="007D262A">
              <w:rPr>
                <w:rStyle w:val="a8"/>
                <w:rFonts w:ascii="Times New Roman" w:hAnsi="Times New Roman" w:cs="Times New Roman"/>
                <w:noProof/>
                <w:lang w:val="en-US"/>
              </w:rPr>
              <w:t>App.xam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897275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0206FC" w:rsidRPr="00513A81" w:rsidRDefault="000206FC" w:rsidP="00AD6CAB">
          <w:pPr>
            <w:spacing w:line="240" w:lineRule="auto"/>
            <w:rPr>
              <w:rFonts w:ascii="Times New Roman" w:hAnsi="Times New Roman" w:cs="Times New Roman"/>
            </w:rPr>
          </w:pPr>
          <w:r w:rsidRPr="008005D0">
            <w:rPr>
              <w:rFonts w:ascii="Times New Roman" w:hAnsi="Times New Roman" w:cs="Times New Roman"/>
              <w:b/>
              <w:bCs/>
              <w:sz w:val="24"/>
              <w:szCs w:val="24"/>
            </w:rPr>
            <w:fldChar w:fldCharType="end"/>
          </w:r>
        </w:p>
      </w:sdtContent>
    </w:sdt>
    <w:p w:rsidR="00BF37F8" w:rsidRPr="009E4554" w:rsidRDefault="000206FC" w:rsidP="00AD6CAB">
      <w:pPr>
        <w:pStyle w:val="1"/>
        <w:spacing w:line="240" w:lineRule="auto"/>
        <w:ind w:left="680"/>
        <w:rPr>
          <w:rFonts w:ascii="Times New Roman" w:hAnsi="Times New Roman" w:cs="Times New Roman"/>
          <w:sz w:val="36"/>
          <w:szCs w:val="36"/>
        </w:rPr>
      </w:pPr>
      <w:bookmarkStart w:id="0" w:name="_Toc498972725"/>
      <w:r w:rsidRPr="009E4554">
        <w:rPr>
          <w:rFonts w:ascii="Times New Roman" w:hAnsi="Times New Roman" w:cs="Times New Roman"/>
          <w:sz w:val="36"/>
          <w:szCs w:val="36"/>
        </w:rPr>
        <w:lastRenderedPageBreak/>
        <w:t>Введение</w:t>
      </w:r>
      <w:bookmarkEnd w:id="0"/>
    </w:p>
    <w:p w:rsidR="00A50787" w:rsidRPr="00AD6CAB" w:rsidRDefault="000206FC" w:rsidP="00DB5AE3">
      <w:pPr>
        <w:spacing w:line="240" w:lineRule="auto"/>
        <w:ind w:firstLine="680"/>
        <w:jc w:val="both"/>
        <w:rPr>
          <w:rFonts w:ascii="Times New Roman" w:hAnsi="Times New Roman" w:cs="Times New Roman"/>
          <w:sz w:val="28"/>
          <w:szCs w:val="28"/>
        </w:rPr>
      </w:pPr>
      <w:r w:rsidRPr="00AD6CAB">
        <w:rPr>
          <w:rFonts w:ascii="Times New Roman" w:hAnsi="Times New Roman" w:cs="Times New Roman"/>
          <w:sz w:val="28"/>
          <w:szCs w:val="28"/>
        </w:rPr>
        <w:t xml:space="preserve">Цель работы - разработка приложения, </w:t>
      </w:r>
      <w:r w:rsidR="00A50787" w:rsidRPr="00AD6CAB">
        <w:rPr>
          <w:rFonts w:ascii="Times New Roman" w:hAnsi="Times New Roman" w:cs="Times New Roman"/>
          <w:sz w:val="28"/>
          <w:szCs w:val="28"/>
        </w:rPr>
        <w:t xml:space="preserve">позволяющего хешировать по алгоритму </w:t>
      </w:r>
      <w:r w:rsidR="00A50787" w:rsidRPr="00AD6CAB">
        <w:rPr>
          <w:rFonts w:ascii="Times New Roman" w:hAnsi="Times New Roman" w:cs="Times New Roman"/>
          <w:sz w:val="28"/>
          <w:szCs w:val="28"/>
          <w:lang w:val="en-US"/>
        </w:rPr>
        <w:t>MD</w:t>
      </w:r>
      <w:r w:rsidR="00A50787" w:rsidRPr="00AD6CAB">
        <w:rPr>
          <w:rFonts w:ascii="Times New Roman" w:hAnsi="Times New Roman" w:cs="Times New Roman"/>
          <w:sz w:val="28"/>
          <w:szCs w:val="28"/>
        </w:rPr>
        <w:t>6 как выбираемые произвольные файлы, так и вводимые текстовые сообщения с возможностью сохранения в файле полученного хеш-значения. Должна быть возможность вычисления, сохранения и проверки контрольного хеш-значения, зависящего от хешируемых данных и секретного ключа, выводимого из парольной фразы с регулируемой минимальной длиной и сложностью.</w:t>
      </w:r>
    </w:p>
    <w:p w:rsidR="000206FC" w:rsidRPr="00AD6CAB" w:rsidRDefault="00A50787" w:rsidP="00DB5AE3">
      <w:pPr>
        <w:spacing w:line="240" w:lineRule="auto"/>
        <w:ind w:firstLine="680"/>
        <w:jc w:val="both"/>
        <w:rPr>
          <w:rFonts w:ascii="Times New Roman" w:hAnsi="Times New Roman" w:cs="Times New Roman"/>
          <w:sz w:val="28"/>
          <w:szCs w:val="28"/>
        </w:rPr>
      </w:pPr>
      <w:r w:rsidRPr="00AD6CAB">
        <w:rPr>
          <w:rFonts w:ascii="Times New Roman" w:hAnsi="Times New Roman" w:cs="Times New Roman"/>
          <w:sz w:val="28"/>
          <w:szCs w:val="28"/>
        </w:rPr>
        <w:t>В процессе выполнения работы были поставлены следующие задачи:</w:t>
      </w:r>
    </w:p>
    <w:p w:rsidR="00A50787" w:rsidRPr="00AD6CAB" w:rsidRDefault="00A50787" w:rsidP="00DB5AE3">
      <w:pPr>
        <w:pStyle w:val="a9"/>
        <w:numPr>
          <w:ilvl w:val="0"/>
          <w:numId w:val="1"/>
        </w:numPr>
        <w:ind w:firstLine="0"/>
        <w:jc w:val="both"/>
        <w:rPr>
          <w:szCs w:val="28"/>
        </w:rPr>
      </w:pPr>
      <w:r w:rsidRPr="00AD6CAB">
        <w:rPr>
          <w:szCs w:val="28"/>
        </w:rPr>
        <w:t>Проектирование графического интерфейса программы</w:t>
      </w:r>
    </w:p>
    <w:p w:rsidR="00A50787" w:rsidRPr="00AD6CAB" w:rsidRDefault="00A50787" w:rsidP="00DB5AE3">
      <w:pPr>
        <w:pStyle w:val="a9"/>
        <w:numPr>
          <w:ilvl w:val="0"/>
          <w:numId w:val="1"/>
        </w:numPr>
        <w:ind w:firstLine="0"/>
        <w:jc w:val="both"/>
        <w:rPr>
          <w:szCs w:val="28"/>
        </w:rPr>
      </w:pPr>
      <w:r w:rsidRPr="00AD6CAB">
        <w:rPr>
          <w:szCs w:val="28"/>
        </w:rPr>
        <w:t>Изучение и реализация алгоритма хеширования</w:t>
      </w:r>
    </w:p>
    <w:p w:rsidR="00A50787" w:rsidRPr="00AD6CAB" w:rsidRDefault="00A50787" w:rsidP="00DB5AE3">
      <w:pPr>
        <w:pStyle w:val="a9"/>
        <w:numPr>
          <w:ilvl w:val="0"/>
          <w:numId w:val="1"/>
        </w:numPr>
        <w:ind w:firstLine="0"/>
        <w:jc w:val="both"/>
        <w:rPr>
          <w:szCs w:val="28"/>
        </w:rPr>
      </w:pPr>
      <w:r w:rsidRPr="00AD6CAB">
        <w:rPr>
          <w:szCs w:val="28"/>
        </w:rPr>
        <w:t>Реализация графического интерфейса и интег</w:t>
      </w:r>
      <w:r w:rsidR="00A72673" w:rsidRPr="00AD6CAB">
        <w:rPr>
          <w:szCs w:val="28"/>
        </w:rPr>
        <w:t>рация</w:t>
      </w:r>
      <w:r w:rsidRPr="00AD6CAB">
        <w:rPr>
          <w:szCs w:val="28"/>
        </w:rPr>
        <w:t xml:space="preserve"> в него алгоритма хеширования</w:t>
      </w:r>
    </w:p>
    <w:p w:rsidR="00A50787" w:rsidRPr="00AD6CAB" w:rsidRDefault="00A72673" w:rsidP="00DB5AE3">
      <w:pPr>
        <w:pStyle w:val="a9"/>
        <w:numPr>
          <w:ilvl w:val="0"/>
          <w:numId w:val="1"/>
        </w:numPr>
        <w:ind w:firstLine="0"/>
        <w:jc w:val="both"/>
        <w:rPr>
          <w:szCs w:val="28"/>
        </w:rPr>
      </w:pPr>
      <w:r w:rsidRPr="00AD6CAB">
        <w:rPr>
          <w:szCs w:val="28"/>
        </w:rPr>
        <w:t>Отладка графического интерфейса</w:t>
      </w:r>
    </w:p>
    <w:p w:rsidR="00A72673" w:rsidRDefault="00A72673" w:rsidP="00DB5AE3">
      <w:pPr>
        <w:pStyle w:val="a9"/>
        <w:numPr>
          <w:ilvl w:val="0"/>
          <w:numId w:val="1"/>
        </w:numPr>
        <w:ind w:firstLine="0"/>
        <w:jc w:val="both"/>
        <w:rPr>
          <w:szCs w:val="28"/>
        </w:rPr>
      </w:pPr>
      <w:r w:rsidRPr="00AD6CAB">
        <w:rPr>
          <w:szCs w:val="28"/>
        </w:rPr>
        <w:t>Отладка алгоритма хеширования</w:t>
      </w:r>
    </w:p>
    <w:p w:rsidR="00A72673" w:rsidRPr="00AD6CAB" w:rsidRDefault="00E8300C" w:rsidP="00DB5AE3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szCs w:val="28"/>
        </w:rPr>
        <w:tab/>
      </w:r>
      <w:r w:rsidR="00A72673" w:rsidRPr="00AD6CAB">
        <w:rPr>
          <w:rFonts w:ascii="Times New Roman" w:hAnsi="Times New Roman" w:cs="Times New Roman"/>
          <w:sz w:val="28"/>
          <w:szCs w:val="28"/>
        </w:rPr>
        <w:t>При выполнении данной работы все указанные задачи были решены.</w:t>
      </w:r>
    </w:p>
    <w:p w:rsidR="00A72673" w:rsidRPr="009E4554" w:rsidRDefault="00A72673" w:rsidP="00AD6CAB">
      <w:pPr>
        <w:pStyle w:val="1"/>
        <w:spacing w:line="240" w:lineRule="auto"/>
        <w:ind w:firstLine="708"/>
        <w:rPr>
          <w:rFonts w:ascii="Times New Roman" w:hAnsi="Times New Roman" w:cs="Times New Roman"/>
          <w:sz w:val="36"/>
          <w:szCs w:val="36"/>
        </w:rPr>
      </w:pPr>
      <w:bookmarkStart w:id="1" w:name="_Toc498972726"/>
      <w:r w:rsidRPr="009E4554">
        <w:rPr>
          <w:rFonts w:ascii="Times New Roman" w:hAnsi="Times New Roman" w:cs="Times New Roman"/>
          <w:sz w:val="36"/>
          <w:szCs w:val="36"/>
        </w:rPr>
        <w:t xml:space="preserve">Глава 1 Описание алгоритма </w:t>
      </w:r>
      <w:r w:rsidRPr="009E4554">
        <w:rPr>
          <w:rFonts w:ascii="Times New Roman" w:hAnsi="Times New Roman" w:cs="Times New Roman"/>
          <w:sz w:val="36"/>
          <w:szCs w:val="36"/>
          <w:lang w:val="en-US"/>
        </w:rPr>
        <w:t>MD</w:t>
      </w:r>
      <w:r w:rsidRPr="009E4554">
        <w:rPr>
          <w:rFonts w:ascii="Times New Roman" w:hAnsi="Times New Roman" w:cs="Times New Roman"/>
          <w:sz w:val="36"/>
          <w:szCs w:val="36"/>
        </w:rPr>
        <w:t>6</w:t>
      </w:r>
      <w:bookmarkEnd w:id="1"/>
    </w:p>
    <w:p w:rsidR="00366F19" w:rsidRPr="00AD6CAB" w:rsidRDefault="00366F19" w:rsidP="00DB5AE3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D6CAB">
        <w:rPr>
          <w:rFonts w:ascii="Times New Roman" w:hAnsi="Times New Roman" w:cs="Times New Roman"/>
          <w:sz w:val="28"/>
          <w:szCs w:val="28"/>
        </w:rPr>
        <w:t xml:space="preserve">Алгоритм хеширования </w:t>
      </w:r>
      <w:r w:rsidRPr="00AD6CAB">
        <w:rPr>
          <w:rFonts w:ascii="Times New Roman" w:hAnsi="Times New Roman" w:cs="Times New Roman"/>
          <w:sz w:val="28"/>
          <w:szCs w:val="28"/>
          <w:lang w:val="en-US"/>
        </w:rPr>
        <w:t>MD</w:t>
      </w:r>
      <w:r w:rsidRPr="00AD6CAB">
        <w:rPr>
          <w:rFonts w:ascii="Times New Roman" w:hAnsi="Times New Roman" w:cs="Times New Roman"/>
          <w:sz w:val="28"/>
          <w:szCs w:val="28"/>
        </w:rPr>
        <w:t>6 (</w:t>
      </w:r>
      <w:r w:rsidRPr="00AD6CAB">
        <w:rPr>
          <w:rFonts w:ascii="Times New Roman" w:hAnsi="Times New Roman" w:cs="Times New Roman"/>
          <w:sz w:val="28"/>
          <w:szCs w:val="28"/>
          <w:lang w:val="en-US"/>
        </w:rPr>
        <w:t>MD</w:t>
      </w:r>
      <w:r w:rsidRPr="00AD6CAB">
        <w:rPr>
          <w:rFonts w:ascii="Times New Roman" w:hAnsi="Times New Roman" w:cs="Times New Roman"/>
          <w:sz w:val="28"/>
          <w:szCs w:val="28"/>
        </w:rPr>
        <w:t xml:space="preserve">6 </w:t>
      </w:r>
      <w:r w:rsidRPr="00AD6CAB">
        <w:rPr>
          <w:rFonts w:ascii="Times New Roman" w:hAnsi="Times New Roman" w:cs="Times New Roman"/>
          <w:sz w:val="28"/>
          <w:szCs w:val="28"/>
          <w:lang w:val="en-US"/>
        </w:rPr>
        <w:t>Message</w:t>
      </w:r>
      <w:r w:rsidRPr="00AD6CAB">
        <w:rPr>
          <w:rFonts w:ascii="Times New Roman" w:hAnsi="Times New Roman" w:cs="Times New Roman"/>
          <w:sz w:val="28"/>
          <w:szCs w:val="28"/>
        </w:rPr>
        <w:t>-</w:t>
      </w:r>
      <w:r w:rsidRPr="00AD6CAB">
        <w:rPr>
          <w:rFonts w:ascii="Times New Roman" w:hAnsi="Times New Roman" w:cs="Times New Roman"/>
          <w:sz w:val="28"/>
          <w:szCs w:val="28"/>
          <w:lang w:val="en-US"/>
        </w:rPr>
        <w:t>Digest</w:t>
      </w:r>
      <w:r w:rsidRPr="00AD6CAB">
        <w:rPr>
          <w:rFonts w:ascii="Times New Roman" w:hAnsi="Times New Roman" w:cs="Times New Roman"/>
          <w:sz w:val="28"/>
          <w:szCs w:val="28"/>
        </w:rPr>
        <w:t xml:space="preserve"> </w:t>
      </w:r>
      <w:r w:rsidRPr="00AD6CAB">
        <w:rPr>
          <w:rFonts w:ascii="Times New Roman" w:hAnsi="Times New Roman" w:cs="Times New Roman"/>
          <w:sz w:val="28"/>
          <w:szCs w:val="28"/>
          <w:lang w:val="en-US"/>
        </w:rPr>
        <w:t>Algorithm</w:t>
      </w:r>
      <w:r w:rsidRPr="00AD6CAB">
        <w:rPr>
          <w:rFonts w:ascii="Times New Roman" w:hAnsi="Times New Roman" w:cs="Times New Roman"/>
          <w:sz w:val="28"/>
          <w:szCs w:val="28"/>
        </w:rPr>
        <w:t xml:space="preserve">) предназначен для создания дайджестов сообщений произвольной длины. Был разработан профессором Рональдом Ривестом из Массачусетского Технологического Института в 2008 году и предлагается на смену алгоритму хеширования </w:t>
      </w:r>
      <w:r w:rsidRPr="00AD6CAB">
        <w:rPr>
          <w:rFonts w:ascii="Times New Roman" w:hAnsi="Times New Roman" w:cs="Times New Roman"/>
          <w:sz w:val="28"/>
          <w:szCs w:val="28"/>
          <w:lang w:val="en-US"/>
        </w:rPr>
        <w:t>MD</w:t>
      </w:r>
      <w:r w:rsidRPr="00AD6CAB">
        <w:rPr>
          <w:rFonts w:ascii="Times New Roman" w:hAnsi="Times New Roman" w:cs="Times New Roman"/>
          <w:sz w:val="28"/>
          <w:szCs w:val="28"/>
        </w:rPr>
        <w:t>5.</w:t>
      </w:r>
    </w:p>
    <w:p w:rsidR="00A72673" w:rsidRPr="00AD6CAB" w:rsidRDefault="00366F19" w:rsidP="00DB5AE3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D6CAB">
        <w:rPr>
          <w:rFonts w:ascii="Times New Roman" w:hAnsi="Times New Roman" w:cs="Times New Roman"/>
          <w:sz w:val="28"/>
          <w:szCs w:val="28"/>
        </w:rPr>
        <w:t>В процессе хеширования алгоритм использует четырех-арное дерево</w:t>
      </w:r>
      <w:proofErr w:type="gramStart"/>
      <w:r w:rsidRPr="00AD6CAB">
        <w:rPr>
          <w:rFonts w:ascii="Times New Roman" w:hAnsi="Times New Roman" w:cs="Times New Roman"/>
          <w:sz w:val="28"/>
          <w:szCs w:val="28"/>
        </w:rPr>
        <w:t xml:space="preserve"> М</w:t>
      </w:r>
      <w:proofErr w:type="gramEnd"/>
      <w:r w:rsidRPr="00AD6CAB">
        <w:rPr>
          <w:rFonts w:ascii="Times New Roman" w:hAnsi="Times New Roman" w:cs="Times New Roman"/>
          <w:sz w:val="28"/>
          <w:szCs w:val="28"/>
        </w:rPr>
        <w:t>еркла, при</w:t>
      </w:r>
      <w:r w:rsidR="00A34246" w:rsidRPr="00AD6CAB">
        <w:rPr>
          <w:rFonts w:ascii="Times New Roman" w:hAnsi="Times New Roman" w:cs="Times New Roman"/>
          <w:sz w:val="28"/>
          <w:szCs w:val="28"/>
        </w:rPr>
        <w:t xml:space="preserve"> этом возможно как параллельное, </w:t>
      </w:r>
      <w:r w:rsidRPr="00AD6CAB">
        <w:rPr>
          <w:rFonts w:ascii="Times New Roman" w:hAnsi="Times New Roman" w:cs="Times New Roman"/>
          <w:sz w:val="28"/>
          <w:szCs w:val="28"/>
        </w:rPr>
        <w:t>так и последовательное</w:t>
      </w:r>
      <w:r w:rsidR="00A34246" w:rsidRPr="00AD6CAB">
        <w:rPr>
          <w:rFonts w:ascii="Times New Roman" w:hAnsi="Times New Roman" w:cs="Times New Roman"/>
          <w:sz w:val="28"/>
          <w:szCs w:val="28"/>
        </w:rPr>
        <w:t xml:space="preserve"> вычисление дерева</w:t>
      </w:r>
      <w:r w:rsidRPr="00AD6CAB">
        <w:rPr>
          <w:rFonts w:ascii="Times New Roman" w:hAnsi="Times New Roman" w:cs="Times New Roman"/>
          <w:sz w:val="28"/>
          <w:szCs w:val="28"/>
        </w:rPr>
        <w:t>, в зависимости от параметров алгоритма.</w:t>
      </w:r>
    </w:p>
    <w:p w:rsidR="00366F19" w:rsidRPr="009E4554" w:rsidRDefault="00236D39" w:rsidP="00AD6CAB">
      <w:pPr>
        <w:pStyle w:val="2"/>
        <w:spacing w:line="240" w:lineRule="auto"/>
        <w:ind w:firstLine="708"/>
        <w:rPr>
          <w:rFonts w:ascii="Times New Roman" w:hAnsi="Times New Roman" w:cs="Times New Roman"/>
          <w:sz w:val="32"/>
          <w:szCs w:val="32"/>
        </w:rPr>
      </w:pPr>
      <w:bookmarkStart w:id="2" w:name="_Toc498972727"/>
      <w:r>
        <w:rPr>
          <w:rFonts w:ascii="Times New Roman" w:hAnsi="Times New Roman" w:cs="Times New Roman"/>
          <w:sz w:val="32"/>
          <w:szCs w:val="32"/>
        </w:rPr>
        <w:t>1.1</w:t>
      </w:r>
      <w:r w:rsidR="00EB4E07" w:rsidRPr="009E4554">
        <w:rPr>
          <w:rFonts w:ascii="Times New Roman" w:hAnsi="Times New Roman" w:cs="Times New Roman"/>
          <w:sz w:val="32"/>
          <w:szCs w:val="32"/>
        </w:rPr>
        <w:t xml:space="preserve"> Входные данные</w:t>
      </w:r>
      <w:bookmarkEnd w:id="2"/>
    </w:p>
    <w:p w:rsidR="002B16D6" w:rsidRPr="002B16D6" w:rsidRDefault="002B16D6" w:rsidP="002B16D6">
      <w:pPr>
        <w:pStyle w:val="af4"/>
        <w:keepNext/>
        <w:jc w:val="right"/>
        <w:rPr>
          <w:rFonts w:ascii="Times New Roman" w:hAnsi="Times New Roman" w:cs="Times New Roman"/>
          <w:sz w:val="28"/>
          <w:szCs w:val="28"/>
        </w:rPr>
      </w:pPr>
      <w:r w:rsidRPr="002B16D6">
        <w:rPr>
          <w:rFonts w:ascii="Times New Roman" w:hAnsi="Times New Roman" w:cs="Times New Roman"/>
          <w:sz w:val="28"/>
          <w:szCs w:val="28"/>
        </w:rPr>
        <w:t xml:space="preserve">Таблица </w:t>
      </w:r>
      <w:r w:rsidRPr="002B16D6">
        <w:rPr>
          <w:rFonts w:ascii="Times New Roman" w:hAnsi="Times New Roman" w:cs="Times New Roman"/>
          <w:sz w:val="28"/>
          <w:szCs w:val="28"/>
        </w:rPr>
        <w:fldChar w:fldCharType="begin"/>
      </w:r>
      <w:r w:rsidRPr="002B16D6">
        <w:rPr>
          <w:rFonts w:ascii="Times New Roman" w:hAnsi="Times New Roman" w:cs="Times New Roman"/>
          <w:sz w:val="28"/>
          <w:szCs w:val="28"/>
        </w:rPr>
        <w:instrText xml:space="preserve"> SEQ Таблица \* ARABIC </w:instrText>
      </w:r>
      <w:r w:rsidRPr="002B16D6">
        <w:rPr>
          <w:rFonts w:ascii="Times New Roman" w:hAnsi="Times New Roman" w:cs="Times New Roman"/>
          <w:sz w:val="28"/>
          <w:szCs w:val="28"/>
        </w:rPr>
        <w:fldChar w:fldCharType="separate"/>
      </w:r>
      <w:r>
        <w:rPr>
          <w:rFonts w:ascii="Times New Roman" w:hAnsi="Times New Roman" w:cs="Times New Roman"/>
          <w:noProof/>
          <w:sz w:val="28"/>
          <w:szCs w:val="28"/>
        </w:rPr>
        <w:t>1</w:t>
      </w:r>
      <w:r w:rsidRPr="002B16D6">
        <w:rPr>
          <w:rFonts w:ascii="Times New Roman" w:hAnsi="Times New Roman" w:cs="Times New Roman"/>
          <w:sz w:val="28"/>
          <w:szCs w:val="28"/>
        </w:rPr>
        <w:fldChar w:fldCharType="end"/>
      </w:r>
      <w:r w:rsidRPr="002B16D6">
        <w:rPr>
          <w:rFonts w:ascii="Times New Roman" w:hAnsi="Times New Roman" w:cs="Times New Roman"/>
          <w:noProof/>
          <w:sz w:val="28"/>
          <w:szCs w:val="28"/>
        </w:rPr>
        <w:t>.1 Входные данные</w:t>
      </w:r>
    </w:p>
    <w:tbl>
      <w:tblPr>
        <w:tblStyle w:val="aa"/>
        <w:tblW w:w="9571" w:type="dxa"/>
        <w:jc w:val="center"/>
        <w:tblLook w:val="04A0" w:firstRow="1" w:lastRow="0" w:firstColumn="1" w:lastColumn="0" w:noHBand="0" w:noVBand="1"/>
      </w:tblPr>
      <w:tblGrid>
        <w:gridCol w:w="817"/>
        <w:gridCol w:w="8754"/>
      </w:tblGrid>
      <w:tr w:rsidR="00DE2F94" w:rsidRPr="00DE2F94" w:rsidTr="002B16D6">
        <w:trPr>
          <w:jc w:val="center"/>
        </w:trPr>
        <w:tc>
          <w:tcPr>
            <w:tcW w:w="817" w:type="dxa"/>
            <w:shd w:val="clear" w:color="auto" w:fill="FFFFFF" w:themeFill="background1"/>
          </w:tcPr>
          <w:p w:rsidR="00DE2F94" w:rsidRPr="00DE2F94" w:rsidRDefault="00DE2F94" w:rsidP="00FF6A7C">
            <w:pPr>
              <w:rPr>
                <w:b/>
                <w:sz w:val="28"/>
                <w:szCs w:val="28"/>
              </w:rPr>
            </w:pPr>
            <w:r w:rsidRPr="00DE2F94">
              <w:rPr>
                <w:b/>
                <w:sz w:val="28"/>
                <w:szCs w:val="28"/>
              </w:rPr>
              <w:t>M</w:t>
            </w:r>
          </w:p>
        </w:tc>
        <w:tc>
          <w:tcPr>
            <w:tcW w:w="8754" w:type="dxa"/>
            <w:shd w:val="clear" w:color="auto" w:fill="FFFFFF" w:themeFill="background1"/>
          </w:tcPr>
          <w:p w:rsidR="00DE2F94" w:rsidRPr="00DE2F94" w:rsidRDefault="00DE2F94" w:rsidP="00B05930">
            <w:pPr>
              <w:jc w:val="both"/>
              <w:rPr>
                <w:sz w:val="28"/>
                <w:szCs w:val="28"/>
              </w:rPr>
            </w:pPr>
            <w:r w:rsidRPr="00DE2F94">
              <w:rPr>
                <w:sz w:val="28"/>
                <w:szCs w:val="28"/>
              </w:rPr>
              <w:t>исходное сообщение длиной m, 1 ≤ m ≤ (264 - 1) бит</w:t>
            </w:r>
          </w:p>
        </w:tc>
      </w:tr>
      <w:tr w:rsidR="00DE2F94" w:rsidRPr="00DE2F94" w:rsidTr="002B16D6">
        <w:trPr>
          <w:jc w:val="center"/>
        </w:trPr>
        <w:tc>
          <w:tcPr>
            <w:tcW w:w="817" w:type="dxa"/>
          </w:tcPr>
          <w:p w:rsidR="00DE2F94" w:rsidRPr="00DE2F94" w:rsidRDefault="00DE2F94" w:rsidP="00FF6A7C">
            <w:pPr>
              <w:rPr>
                <w:b/>
                <w:sz w:val="28"/>
                <w:szCs w:val="28"/>
              </w:rPr>
            </w:pPr>
            <w:r w:rsidRPr="00DE2F94">
              <w:rPr>
                <w:b/>
                <w:sz w:val="28"/>
                <w:szCs w:val="28"/>
              </w:rPr>
              <w:t>d</w:t>
            </w:r>
          </w:p>
        </w:tc>
        <w:tc>
          <w:tcPr>
            <w:tcW w:w="8754" w:type="dxa"/>
            <w:shd w:val="clear" w:color="auto" w:fill="auto"/>
          </w:tcPr>
          <w:p w:rsidR="00DE2F94" w:rsidRPr="00DE2F94" w:rsidRDefault="00DE2F94" w:rsidP="00B05930">
            <w:pPr>
              <w:jc w:val="both"/>
              <w:rPr>
                <w:sz w:val="28"/>
                <w:szCs w:val="28"/>
              </w:rPr>
            </w:pPr>
            <w:r w:rsidRPr="00DE2F94">
              <w:rPr>
                <w:sz w:val="28"/>
                <w:szCs w:val="28"/>
              </w:rPr>
              <w:t xml:space="preserve">длина </w:t>
            </w:r>
            <w:proofErr w:type="gramStart"/>
            <w:r w:rsidRPr="00DE2F94">
              <w:rPr>
                <w:sz w:val="28"/>
                <w:szCs w:val="28"/>
              </w:rPr>
              <w:t>результирующего</w:t>
            </w:r>
            <w:proofErr w:type="gramEnd"/>
            <w:r w:rsidRPr="00DE2F94">
              <w:rPr>
                <w:sz w:val="28"/>
                <w:szCs w:val="28"/>
              </w:rPr>
              <w:t xml:space="preserve"> хэша в битах, 1 ≤ d ≤ 512</w:t>
            </w:r>
          </w:p>
        </w:tc>
      </w:tr>
      <w:tr w:rsidR="00DE2F94" w:rsidRPr="00DE2F94" w:rsidTr="002B16D6">
        <w:trPr>
          <w:jc w:val="center"/>
        </w:trPr>
        <w:tc>
          <w:tcPr>
            <w:tcW w:w="817" w:type="dxa"/>
          </w:tcPr>
          <w:p w:rsidR="00DE2F94" w:rsidRPr="00DE2F94" w:rsidRDefault="00DE2F94" w:rsidP="00FF6A7C">
            <w:pPr>
              <w:rPr>
                <w:b/>
                <w:sz w:val="28"/>
                <w:szCs w:val="28"/>
              </w:rPr>
            </w:pPr>
            <w:r w:rsidRPr="00DE2F94">
              <w:rPr>
                <w:b/>
                <w:sz w:val="28"/>
                <w:szCs w:val="28"/>
              </w:rPr>
              <w:t>K</w:t>
            </w:r>
          </w:p>
        </w:tc>
        <w:tc>
          <w:tcPr>
            <w:tcW w:w="8754" w:type="dxa"/>
            <w:shd w:val="clear" w:color="auto" w:fill="auto"/>
          </w:tcPr>
          <w:p w:rsidR="00DE2F94" w:rsidRPr="00DE2F94" w:rsidRDefault="00DE2F94" w:rsidP="00B05930">
            <w:pPr>
              <w:jc w:val="both"/>
              <w:rPr>
                <w:sz w:val="28"/>
                <w:szCs w:val="28"/>
              </w:rPr>
            </w:pPr>
            <w:r w:rsidRPr="00DE2F94">
              <w:rPr>
                <w:sz w:val="28"/>
                <w:szCs w:val="28"/>
              </w:rPr>
              <w:t>произвольное ключевое значение длиной keylen байт (0 ≤ keylen ≤ 64), дополненное справа нулями числом в 64 - keylen</w:t>
            </w:r>
          </w:p>
        </w:tc>
      </w:tr>
      <w:tr w:rsidR="00DE2F94" w:rsidRPr="00DE2F94" w:rsidTr="002B16D6">
        <w:trPr>
          <w:jc w:val="center"/>
        </w:trPr>
        <w:tc>
          <w:tcPr>
            <w:tcW w:w="817" w:type="dxa"/>
          </w:tcPr>
          <w:p w:rsidR="00DE2F94" w:rsidRPr="00DE2F94" w:rsidRDefault="00DE2F94" w:rsidP="00FF6A7C">
            <w:pPr>
              <w:rPr>
                <w:b/>
                <w:sz w:val="28"/>
                <w:szCs w:val="28"/>
              </w:rPr>
            </w:pPr>
            <w:r w:rsidRPr="00DE2F94">
              <w:rPr>
                <w:b/>
                <w:sz w:val="28"/>
                <w:szCs w:val="28"/>
              </w:rPr>
              <w:t>L</w:t>
            </w:r>
          </w:p>
        </w:tc>
        <w:tc>
          <w:tcPr>
            <w:tcW w:w="8754" w:type="dxa"/>
            <w:shd w:val="clear" w:color="auto" w:fill="auto"/>
          </w:tcPr>
          <w:p w:rsidR="00DE2F94" w:rsidRPr="00DE2F94" w:rsidRDefault="00DE2F94" w:rsidP="00B05930">
            <w:pPr>
              <w:jc w:val="both"/>
              <w:rPr>
                <w:sz w:val="28"/>
                <w:szCs w:val="28"/>
              </w:rPr>
            </w:pPr>
            <w:r w:rsidRPr="00DE2F94">
              <w:rPr>
                <w:sz w:val="28"/>
                <w:szCs w:val="28"/>
              </w:rPr>
              <w:t>неотрицательный параметр размером 1 байт, 0 ≤ L ≤ 64 (по умолчанию L = 64), обозначающий число параллельных вычислений и глубину дерева</w:t>
            </w:r>
          </w:p>
        </w:tc>
      </w:tr>
      <w:tr w:rsidR="00DE2F94" w:rsidRPr="00DE2F94" w:rsidTr="002B16D6">
        <w:trPr>
          <w:jc w:val="center"/>
        </w:trPr>
        <w:tc>
          <w:tcPr>
            <w:tcW w:w="817" w:type="dxa"/>
          </w:tcPr>
          <w:p w:rsidR="00DE2F94" w:rsidRPr="00DE2F94" w:rsidRDefault="00DE2F94" w:rsidP="00FF6A7C">
            <w:pPr>
              <w:rPr>
                <w:b/>
                <w:sz w:val="28"/>
                <w:szCs w:val="28"/>
              </w:rPr>
            </w:pPr>
            <w:r w:rsidRPr="00DE2F94">
              <w:rPr>
                <w:b/>
                <w:sz w:val="28"/>
                <w:szCs w:val="28"/>
              </w:rPr>
              <w:t>r</w:t>
            </w:r>
          </w:p>
        </w:tc>
        <w:tc>
          <w:tcPr>
            <w:tcW w:w="8754" w:type="dxa"/>
            <w:shd w:val="clear" w:color="auto" w:fill="auto"/>
          </w:tcPr>
          <w:p w:rsidR="00DE2F94" w:rsidRPr="00DE2F94" w:rsidRDefault="00DE2F94" w:rsidP="00B05930">
            <w:pPr>
              <w:jc w:val="both"/>
              <w:rPr>
                <w:sz w:val="28"/>
                <w:szCs w:val="28"/>
              </w:rPr>
            </w:pPr>
            <w:proofErr w:type="gramStart"/>
            <w:r w:rsidRPr="00DE2F94">
              <w:rPr>
                <w:sz w:val="28"/>
                <w:szCs w:val="28"/>
              </w:rPr>
              <w:t xml:space="preserve">неотрицательный параметр размером 12 бит: число раундов (по умолчанию без ключа r = 40 + [d/ 4], </w:t>
            </w:r>
            <w:proofErr w:type="gramEnd"/>
          </w:p>
        </w:tc>
      </w:tr>
      <w:tr w:rsidR="00DE2F94" w:rsidRPr="00DE2F94" w:rsidTr="002B16D6">
        <w:trPr>
          <w:jc w:val="center"/>
        </w:trPr>
        <w:tc>
          <w:tcPr>
            <w:tcW w:w="817" w:type="dxa"/>
          </w:tcPr>
          <w:p w:rsidR="00DE2F94" w:rsidRPr="00DE2F94" w:rsidRDefault="00DE2F94" w:rsidP="00FF6A7C">
            <w:pPr>
              <w:rPr>
                <w:b/>
                <w:sz w:val="28"/>
                <w:szCs w:val="28"/>
              </w:rPr>
            </w:pPr>
            <w:r w:rsidRPr="00DE2F94">
              <w:rPr>
                <w:b/>
                <w:sz w:val="28"/>
                <w:szCs w:val="28"/>
              </w:rPr>
              <w:t>Q</w:t>
            </w:r>
          </w:p>
        </w:tc>
        <w:tc>
          <w:tcPr>
            <w:tcW w:w="8754" w:type="dxa"/>
            <w:shd w:val="clear" w:color="auto" w:fill="auto"/>
          </w:tcPr>
          <w:p w:rsidR="00DE2F94" w:rsidRPr="003D45B7" w:rsidRDefault="00DE2F94" w:rsidP="00B05930">
            <w:pPr>
              <w:keepNext/>
              <w:jc w:val="both"/>
              <w:rPr>
                <w:sz w:val="28"/>
                <w:szCs w:val="28"/>
              </w:rPr>
            </w:pPr>
            <w:proofErr w:type="gramStart"/>
            <w:r w:rsidRPr="00DE2F94">
              <w:rPr>
                <w:sz w:val="28"/>
                <w:szCs w:val="28"/>
              </w:rPr>
              <w:t>массив из 15 элементов по 8 байт, являющимися дробной частью корня из 6, его значение указано ниже</w:t>
            </w:r>
            <w:r w:rsidR="003D45B7" w:rsidRPr="003D45B7">
              <w:rPr>
                <w:sz w:val="28"/>
                <w:szCs w:val="28"/>
              </w:rPr>
              <w:t>.</w:t>
            </w:r>
            <w:proofErr w:type="gramEnd"/>
          </w:p>
        </w:tc>
      </w:tr>
    </w:tbl>
    <w:p w:rsidR="007063DD" w:rsidRPr="00D308F8" w:rsidRDefault="007063DD" w:rsidP="002B16D6">
      <w:pPr>
        <w:pStyle w:val="af4"/>
        <w:rPr>
          <w:rFonts w:ascii="Times New Roman" w:hAnsi="Times New Roman" w:cs="Times New Roman"/>
          <w:sz w:val="28"/>
          <w:szCs w:val="28"/>
        </w:rPr>
      </w:pPr>
    </w:p>
    <w:p w:rsidR="002B16D6" w:rsidRPr="002B16D6" w:rsidRDefault="002B16D6" w:rsidP="002B16D6">
      <w:pPr>
        <w:pStyle w:val="af4"/>
        <w:jc w:val="right"/>
        <w:rPr>
          <w:rFonts w:ascii="Times New Roman" w:hAnsi="Times New Roman" w:cs="Times New Roman"/>
          <w:sz w:val="28"/>
          <w:szCs w:val="28"/>
          <w:lang w:val="en-US"/>
        </w:rPr>
      </w:pPr>
      <w:r w:rsidRPr="002B16D6">
        <w:rPr>
          <w:rFonts w:ascii="Times New Roman" w:hAnsi="Times New Roman" w:cs="Times New Roman"/>
          <w:sz w:val="28"/>
          <w:szCs w:val="28"/>
        </w:rPr>
        <w:t xml:space="preserve">Таблица </w:t>
      </w:r>
      <w:r w:rsidRPr="002B16D6">
        <w:rPr>
          <w:rFonts w:ascii="Times New Roman" w:hAnsi="Times New Roman" w:cs="Times New Roman"/>
          <w:sz w:val="28"/>
          <w:szCs w:val="28"/>
        </w:rPr>
        <w:fldChar w:fldCharType="begin"/>
      </w:r>
      <w:r w:rsidRPr="002B16D6">
        <w:rPr>
          <w:rFonts w:ascii="Times New Roman" w:hAnsi="Times New Roman" w:cs="Times New Roman"/>
          <w:sz w:val="28"/>
          <w:szCs w:val="28"/>
        </w:rPr>
        <w:instrText xml:space="preserve"> SEQ Table \* ARABIC </w:instrText>
      </w:r>
      <w:r w:rsidRPr="002B16D6">
        <w:rPr>
          <w:rFonts w:ascii="Times New Roman" w:hAnsi="Times New Roman" w:cs="Times New Roman"/>
          <w:sz w:val="28"/>
          <w:szCs w:val="28"/>
        </w:rPr>
        <w:fldChar w:fldCharType="separate"/>
      </w:r>
      <w:r w:rsidRPr="002B16D6">
        <w:rPr>
          <w:rFonts w:ascii="Times New Roman" w:hAnsi="Times New Roman" w:cs="Times New Roman"/>
          <w:noProof/>
          <w:sz w:val="28"/>
          <w:szCs w:val="28"/>
        </w:rPr>
        <w:t>1</w:t>
      </w:r>
      <w:r w:rsidRPr="002B16D6">
        <w:rPr>
          <w:rFonts w:ascii="Times New Roman" w:hAnsi="Times New Roman" w:cs="Times New Roman"/>
          <w:noProof/>
          <w:sz w:val="28"/>
          <w:szCs w:val="28"/>
        </w:rPr>
        <w:fldChar w:fldCharType="end"/>
      </w:r>
      <w:r w:rsidRPr="002B16D6">
        <w:rPr>
          <w:rFonts w:ascii="Times New Roman" w:hAnsi="Times New Roman" w:cs="Times New Roman"/>
          <w:sz w:val="28"/>
          <w:szCs w:val="28"/>
        </w:rPr>
        <w:t xml:space="preserve">.2 Значения параметра </w:t>
      </w:r>
      <w:r w:rsidRPr="002B16D6">
        <w:rPr>
          <w:rFonts w:ascii="Times New Roman" w:hAnsi="Times New Roman" w:cs="Times New Roman"/>
          <w:sz w:val="28"/>
          <w:szCs w:val="28"/>
          <w:lang w:val="en-US"/>
        </w:rPr>
        <w:t>Q</w:t>
      </w:r>
    </w:p>
    <w:tbl>
      <w:tblPr>
        <w:tblStyle w:val="aa"/>
        <w:tblW w:w="0" w:type="auto"/>
        <w:jc w:val="center"/>
        <w:tblLook w:val="04A0" w:firstRow="1" w:lastRow="0" w:firstColumn="1" w:lastColumn="0" w:noHBand="0" w:noVBand="1"/>
      </w:tblPr>
      <w:tblGrid>
        <w:gridCol w:w="675"/>
        <w:gridCol w:w="3261"/>
      </w:tblGrid>
      <w:tr w:rsidR="002B2B32" w:rsidTr="002B2B32">
        <w:trPr>
          <w:jc w:val="center"/>
        </w:trPr>
        <w:tc>
          <w:tcPr>
            <w:tcW w:w="3936" w:type="dxa"/>
            <w:gridSpan w:val="2"/>
          </w:tcPr>
          <w:p w:rsidR="002B2B32" w:rsidRPr="002B2B32" w:rsidRDefault="002B2B32" w:rsidP="002B2B32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</w:t>
            </w:r>
          </w:p>
        </w:tc>
      </w:tr>
      <w:tr w:rsidR="002B2B32" w:rsidTr="002B2B32">
        <w:trPr>
          <w:jc w:val="center"/>
        </w:trPr>
        <w:tc>
          <w:tcPr>
            <w:tcW w:w="675" w:type="dxa"/>
          </w:tcPr>
          <w:p w:rsidR="002B2B32" w:rsidRP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3261" w:type="dxa"/>
          </w:tcPr>
          <w:p w:rsid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B2B32">
              <w:rPr>
                <w:rFonts w:ascii="Times New Roman" w:hAnsi="Times New Roman" w:cs="Times New Roman"/>
                <w:sz w:val="28"/>
                <w:szCs w:val="28"/>
              </w:rPr>
              <w:t>0x7311c2812425cfa0</w:t>
            </w:r>
          </w:p>
        </w:tc>
      </w:tr>
      <w:tr w:rsidR="002B2B32" w:rsidTr="002B2B32">
        <w:trPr>
          <w:jc w:val="center"/>
        </w:trPr>
        <w:tc>
          <w:tcPr>
            <w:tcW w:w="675" w:type="dxa"/>
          </w:tcPr>
          <w:p w:rsidR="002B2B32" w:rsidRP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3261" w:type="dxa"/>
          </w:tcPr>
          <w:p w:rsid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B2B32">
              <w:rPr>
                <w:rFonts w:ascii="Times New Roman" w:hAnsi="Times New Roman" w:cs="Times New Roman"/>
                <w:sz w:val="28"/>
                <w:szCs w:val="28"/>
              </w:rPr>
              <w:t>0x6432286434aac8e7</w:t>
            </w:r>
          </w:p>
        </w:tc>
      </w:tr>
      <w:tr w:rsidR="002B2B32" w:rsidTr="002B2B32">
        <w:trPr>
          <w:jc w:val="center"/>
        </w:trPr>
        <w:tc>
          <w:tcPr>
            <w:tcW w:w="675" w:type="dxa"/>
          </w:tcPr>
          <w:p w:rsidR="002B2B32" w:rsidRP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3261" w:type="dxa"/>
          </w:tcPr>
          <w:p w:rsid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B2B32">
              <w:rPr>
                <w:rFonts w:ascii="Times New Roman" w:hAnsi="Times New Roman" w:cs="Times New Roman"/>
                <w:sz w:val="28"/>
                <w:szCs w:val="28"/>
              </w:rPr>
              <w:t>0xb60450e9ef68b7c1</w:t>
            </w:r>
          </w:p>
        </w:tc>
      </w:tr>
      <w:tr w:rsidR="002B2B32" w:rsidTr="002B2B32">
        <w:trPr>
          <w:jc w:val="center"/>
        </w:trPr>
        <w:tc>
          <w:tcPr>
            <w:tcW w:w="675" w:type="dxa"/>
          </w:tcPr>
          <w:p w:rsidR="002B2B32" w:rsidRP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3261" w:type="dxa"/>
          </w:tcPr>
          <w:p w:rsid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B2B32">
              <w:rPr>
                <w:rFonts w:ascii="Times New Roman" w:hAnsi="Times New Roman" w:cs="Times New Roman"/>
                <w:sz w:val="28"/>
                <w:szCs w:val="28"/>
              </w:rPr>
              <w:t>0xe8fb23908d9f06f1</w:t>
            </w:r>
          </w:p>
        </w:tc>
      </w:tr>
      <w:tr w:rsidR="002B2B32" w:rsidTr="002B2B32">
        <w:trPr>
          <w:jc w:val="center"/>
        </w:trPr>
        <w:tc>
          <w:tcPr>
            <w:tcW w:w="675" w:type="dxa"/>
          </w:tcPr>
          <w:p w:rsidR="002B2B32" w:rsidRP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3261" w:type="dxa"/>
          </w:tcPr>
          <w:p w:rsid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B2B32">
              <w:rPr>
                <w:rFonts w:ascii="Times New Roman" w:hAnsi="Times New Roman" w:cs="Times New Roman"/>
                <w:sz w:val="28"/>
                <w:szCs w:val="28"/>
              </w:rPr>
              <w:t>0xdd2e76cba691e5bf</w:t>
            </w:r>
          </w:p>
        </w:tc>
      </w:tr>
      <w:tr w:rsidR="002B2B32" w:rsidTr="002B2B32">
        <w:trPr>
          <w:jc w:val="center"/>
        </w:trPr>
        <w:tc>
          <w:tcPr>
            <w:tcW w:w="675" w:type="dxa"/>
          </w:tcPr>
          <w:p w:rsidR="002B2B32" w:rsidRP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3261" w:type="dxa"/>
          </w:tcPr>
          <w:p w:rsid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B2B32">
              <w:rPr>
                <w:rFonts w:ascii="Times New Roman" w:hAnsi="Times New Roman" w:cs="Times New Roman"/>
                <w:sz w:val="28"/>
                <w:szCs w:val="28"/>
              </w:rPr>
              <w:t>0x0cd0d63b2c30bc41</w:t>
            </w:r>
          </w:p>
        </w:tc>
      </w:tr>
      <w:tr w:rsidR="002B2B32" w:rsidTr="002B2B32">
        <w:trPr>
          <w:jc w:val="center"/>
        </w:trPr>
        <w:tc>
          <w:tcPr>
            <w:tcW w:w="675" w:type="dxa"/>
          </w:tcPr>
          <w:p w:rsidR="002B2B32" w:rsidRP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</w:t>
            </w:r>
          </w:p>
        </w:tc>
        <w:tc>
          <w:tcPr>
            <w:tcW w:w="3261" w:type="dxa"/>
          </w:tcPr>
          <w:p w:rsid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B2B32">
              <w:rPr>
                <w:rFonts w:ascii="Times New Roman" w:hAnsi="Times New Roman" w:cs="Times New Roman"/>
                <w:sz w:val="28"/>
                <w:szCs w:val="28"/>
              </w:rPr>
              <w:t>0x1f8ccf6823058f8a</w:t>
            </w:r>
          </w:p>
        </w:tc>
      </w:tr>
      <w:tr w:rsidR="002B2B32" w:rsidTr="002B2B32">
        <w:trPr>
          <w:jc w:val="center"/>
        </w:trPr>
        <w:tc>
          <w:tcPr>
            <w:tcW w:w="675" w:type="dxa"/>
          </w:tcPr>
          <w:p w:rsidR="002B2B32" w:rsidRP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</w:t>
            </w:r>
          </w:p>
        </w:tc>
        <w:tc>
          <w:tcPr>
            <w:tcW w:w="3261" w:type="dxa"/>
          </w:tcPr>
          <w:p w:rsid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B2B32">
              <w:rPr>
                <w:rFonts w:ascii="Times New Roman" w:hAnsi="Times New Roman" w:cs="Times New Roman"/>
                <w:sz w:val="28"/>
                <w:szCs w:val="28"/>
              </w:rPr>
              <w:t>0x54e5ed5b88e3775d</w:t>
            </w:r>
          </w:p>
        </w:tc>
      </w:tr>
      <w:tr w:rsidR="002B2B32" w:rsidTr="002B2B32">
        <w:trPr>
          <w:jc w:val="center"/>
        </w:trPr>
        <w:tc>
          <w:tcPr>
            <w:tcW w:w="675" w:type="dxa"/>
          </w:tcPr>
          <w:p w:rsidR="002B2B32" w:rsidRP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</w:t>
            </w:r>
          </w:p>
        </w:tc>
        <w:tc>
          <w:tcPr>
            <w:tcW w:w="3261" w:type="dxa"/>
          </w:tcPr>
          <w:p w:rsid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B2B32">
              <w:rPr>
                <w:rFonts w:ascii="Times New Roman" w:hAnsi="Times New Roman" w:cs="Times New Roman"/>
                <w:sz w:val="28"/>
                <w:szCs w:val="28"/>
              </w:rPr>
              <w:t>0x4ad12aae0a6d6031</w:t>
            </w:r>
          </w:p>
        </w:tc>
      </w:tr>
      <w:tr w:rsidR="002B2B32" w:rsidTr="002B2B32">
        <w:trPr>
          <w:jc w:val="center"/>
        </w:trPr>
        <w:tc>
          <w:tcPr>
            <w:tcW w:w="675" w:type="dxa"/>
          </w:tcPr>
          <w:p w:rsidR="002B2B32" w:rsidRP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</w:t>
            </w:r>
          </w:p>
        </w:tc>
        <w:tc>
          <w:tcPr>
            <w:tcW w:w="3261" w:type="dxa"/>
          </w:tcPr>
          <w:p w:rsid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B2B32">
              <w:rPr>
                <w:rFonts w:ascii="Times New Roman" w:hAnsi="Times New Roman" w:cs="Times New Roman"/>
                <w:sz w:val="28"/>
                <w:szCs w:val="28"/>
              </w:rPr>
              <w:t>0x3e7f16bb88222e0d</w:t>
            </w:r>
          </w:p>
        </w:tc>
      </w:tr>
      <w:tr w:rsidR="002B2B32" w:rsidTr="002B2B32">
        <w:trPr>
          <w:jc w:val="center"/>
        </w:trPr>
        <w:tc>
          <w:tcPr>
            <w:tcW w:w="675" w:type="dxa"/>
          </w:tcPr>
          <w:p w:rsidR="002B2B32" w:rsidRP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3261" w:type="dxa"/>
          </w:tcPr>
          <w:p w:rsidR="002B2B32" w:rsidRPr="002B2B32" w:rsidRDefault="002B2B32" w:rsidP="002B2B32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B2B3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x8af8671d3fb50c2c</w:t>
            </w:r>
          </w:p>
        </w:tc>
      </w:tr>
      <w:tr w:rsidR="002B2B32" w:rsidTr="002B2B32">
        <w:trPr>
          <w:jc w:val="center"/>
        </w:trPr>
        <w:tc>
          <w:tcPr>
            <w:tcW w:w="675" w:type="dxa"/>
          </w:tcPr>
          <w:p w:rsidR="002B2B32" w:rsidRP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1</w:t>
            </w:r>
          </w:p>
        </w:tc>
        <w:tc>
          <w:tcPr>
            <w:tcW w:w="3261" w:type="dxa"/>
          </w:tcPr>
          <w:p w:rsid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E2F9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  <w:r w:rsidRPr="00DE2F9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x</w:t>
            </w:r>
            <w:r w:rsidRPr="00DE2F9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95</w:t>
            </w:r>
            <w:r w:rsidRPr="00DE2F9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ad</w:t>
            </w:r>
            <w:r w:rsidRPr="00DE2F9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78</w:t>
            </w:r>
            <w:r w:rsidRPr="00DE2F9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bd</w:t>
            </w:r>
            <w:r w:rsidRPr="00DE2F9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5</w:t>
            </w:r>
            <w:r w:rsidRPr="00DE2F9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c</w:t>
            </w:r>
            <w:r w:rsidRPr="00DE2F9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1</w:t>
            </w:r>
          </w:p>
        </w:tc>
      </w:tr>
      <w:tr w:rsidR="002B2B32" w:rsidTr="002B2B32">
        <w:trPr>
          <w:jc w:val="center"/>
        </w:trPr>
        <w:tc>
          <w:tcPr>
            <w:tcW w:w="675" w:type="dxa"/>
          </w:tcPr>
          <w:p w:rsidR="002B2B32" w:rsidRP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</w:t>
            </w:r>
          </w:p>
        </w:tc>
        <w:tc>
          <w:tcPr>
            <w:tcW w:w="3261" w:type="dxa"/>
          </w:tcPr>
          <w:p w:rsid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E2F9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xc878c1dd04c4b633</w:t>
            </w:r>
          </w:p>
        </w:tc>
      </w:tr>
      <w:tr w:rsidR="002B2B32" w:rsidTr="002B2B32">
        <w:trPr>
          <w:jc w:val="center"/>
        </w:trPr>
        <w:tc>
          <w:tcPr>
            <w:tcW w:w="675" w:type="dxa"/>
          </w:tcPr>
          <w:p w:rsidR="002B2B32" w:rsidRP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3</w:t>
            </w:r>
          </w:p>
        </w:tc>
        <w:tc>
          <w:tcPr>
            <w:tcW w:w="3261" w:type="dxa"/>
          </w:tcPr>
          <w:p w:rsidR="002B2B32" w:rsidRDefault="002B2B32" w:rsidP="002B2B3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E2F9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x3b72066c7a1552ac</w:t>
            </w:r>
          </w:p>
        </w:tc>
      </w:tr>
      <w:tr w:rsidR="002B2B32" w:rsidTr="002B2B32">
        <w:trPr>
          <w:jc w:val="center"/>
        </w:trPr>
        <w:tc>
          <w:tcPr>
            <w:tcW w:w="675" w:type="dxa"/>
          </w:tcPr>
          <w:p w:rsidR="002B2B32" w:rsidRPr="002B2B32" w:rsidRDefault="002B2B32" w:rsidP="00AD6CAB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4</w:t>
            </w:r>
          </w:p>
        </w:tc>
        <w:tc>
          <w:tcPr>
            <w:tcW w:w="3261" w:type="dxa"/>
          </w:tcPr>
          <w:p w:rsidR="002B2B32" w:rsidRDefault="002B2B32" w:rsidP="002B2B32">
            <w:pPr>
              <w:keepNext/>
              <w:rPr>
                <w:rFonts w:ascii="Times New Roman" w:hAnsi="Times New Roman" w:cs="Times New Roman"/>
                <w:sz w:val="28"/>
                <w:szCs w:val="28"/>
              </w:rPr>
            </w:pPr>
            <w:r w:rsidRPr="00DE2F9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x0d6f3522631effcb</w:t>
            </w:r>
          </w:p>
        </w:tc>
      </w:tr>
    </w:tbl>
    <w:p w:rsidR="004C70E1" w:rsidRPr="00DE2F94" w:rsidRDefault="00236D39" w:rsidP="00AD6CAB">
      <w:pPr>
        <w:pStyle w:val="2"/>
        <w:spacing w:line="240" w:lineRule="auto"/>
        <w:ind w:firstLine="708"/>
        <w:rPr>
          <w:rFonts w:ascii="Times New Roman" w:hAnsi="Times New Roman" w:cs="Times New Roman"/>
          <w:sz w:val="32"/>
          <w:szCs w:val="32"/>
        </w:rPr>
      </w:pPr>
      <w:bookmarkStart w:id="3" w:name="_Toc498972728"/>
      <w:r>
        <w:rPr>
          <w:rFonts w:ascii="Times New Roman" w:hAnsi="Times New Roman" w:cs="Times New Roman"/>
          <w:sz w:val="32"/>
          <w:szCs w:val="32"/>
        </w:rPr>
        <w:t>1.2</w:t>
      </w:r>
      <w:r w:rsidR="004C70E1" w:rsidRPr="00DE2F94">
        <w:rPr>
          <w:rFonts w:ascii="Times New Roman" w:hAnsi="Times New Roman" w:cs="Times New Roman"/>
          <w:sz w:val="32"/>
          <w:szCs w:val="32"/>
        </w:rPr>
        <w:t xml:space="preserve"> Операции вычисления дерева</w:t>
      </w:r>
      <w:bookmarkEnd w:id="3"/>
    </w:p>
    <w:p w:rsidR="002B16D6" w:rsidRPr="002B16D6" w:rsidRDefault="002B16D6" w:rsidP="002B16D6">
      <w:pPr>
        <w:pStyle w:val="af4"/>
        <w:jc w:val="right"/>
        <w:rPr>
          <w:rFonts w:ascii="Times New Roman" w:hAnsi="Times New Roman" w:cs="Times New Roman"/>
          <w:sz w:val="28"/>
          <w:szCs w:val="28"/>
        </w:rPr>
      </w:pPr>
      <w:r w:rsidRPr="002B16D6">
        <w:rPr>
          <w:rFonts w:ascii="Times New Roman" w:hAnsi="Times New Roman" w:cs="Times New Roman"/>
          <w:sz w:val="28"/>
          <w:szCs w:val="28"/>
        </w:rPr>
        <w:t>Таблица 1.3 Операции вычисления</w:t>
      </w:r>
    </w:p>
    <w:tbl>
      <w:tblPr>
        <w:tblStyle w:val="aa"/>
        <w:tblW w:w="9571" w:type="dxa"/>
        <w:jc w:val="center"/>
        <w:tblLook w:val="04A0" w:firstRow="1" w:lastRow="0" w:firstColumn="1" w:lastColumn="0" w:noHBand="0" w:noVBand="1"/>
      </w:tblPr>
      <w:tblGrid>
        <w:gridCol w:w="817"/>
        <w:gridCol w:w="8754"/>
      </w:tblGrid>
      <w:tr w:rsidR="00DE2F94" w:rsidRPr="00DE2F94" w:rsidTr="002B16D6">
        <w:trPr>
          <w:jc w:val="center"/>
        </w:trPr>
        <w:tc>
          <w:tcPr>
            <w:tcW w:w="817" w:type="dxa"/>
          </w:tcPr>
          <w:p w:rsidR="00DE2F94" w:rsidRPr="00DE2F94" w:rsidRDefault="00DE2F94" w:rsidP="00FF6A7C">
            <w:pPr>
              <w:rPr>
                <w:b/>
                <w:sz w:val="28"/>
                <w:szCs w:val="28"/>
              </w:rPr>
            </w:pPr>
            <w:r w:rsidRPr="00DE2F94">
              <w:rPr>
                <w:b/>
                <w:sz w:val="28"/>
                <w:szCs w:val="28"/>
              </w:rPr>
              <w:t>f</w:t>
            </w:r>
          </w:p>
        </w:tc>
        <w:tc>
          <w:tcPr>
            <w:tcW w:w="8754" w:type="dxa"/>
          </w:tcPr>
          <w:p w:rsidR="00DE2F94" w:rsidRPr="00DE2F94" w:rsidRDefault="00DE2F94" w:rsidP="00B05930">
            <w:pPr>
              <w:jc w:val="both"/>
              <w:rPr>
                <w:sz w:val="28"/>
                <w:szCs w:val="28"/>
              </w:rPr>
            </w:pPr>
            <w:r w:rsidRPr="00DE2F94">
              <w:rPr>
                <w:sz w:val="28"/>
                <w:szCs w:val="28"/>
              </w:rPr>
              <w:t>функция сжатия MD6, преобразовывающая 712 байт входных данных в результат размером 128 байт с использованием r раундов вычислений</w:t>
            </w:r>
          </w:p>
        </w:tc>
      </w:tr>
      <w:tr w:rsidR="00DE2F94" w:rsidRPr="00DE2F94" w:rsidTr="002B16D6">
        <w:trPr>
          <w:jc w:val="center"/>
        </w:trPr>
        <w:tc>
          <w:tcPr>
            <w:tcW w:w="817" w:type="dxa"/>
          </w:tcPr>
          <w:p w:rsidR="00DE2F94" w:rsidRPr="00DE2F94" w:rsidRDefault="00DE2F94" w:rsidP="00FF6A7C">
            <w:pPr>
              <w:rPr>
                <w:b/>
                <w:sz w:val="28"/>
                <w:szCs w:val="28"/>
              </w:rPr>
            </w:pPr>
            <w:r w:rsidRPr="00DE2F94">
              <w:rPr>
                <w:b/>
                <w:sz w:val="28"/>
                <w:szCs w:val="28"/>
              </w:rPr>
              <w:t>PAR</w:t>
            </w:r>
          </w:p>
        </w:tc>
        <w:tc>
          <w:tcPr>
            <w:tcW w:w="8754" w:type="dxa"/>
          </w:tcPr>
          <w:p w:rsidR="00DE2F94" w:rsidRPr="00DE2F94" w:rsidRDefault="00DE2F94" w:rsidP="00B05930">
            <w:pPr>
              <w:jc w:val="both"/>
              <w:rPr>
                <w:sz w:val="28"/>
                <w:szCs w:val="28"/>
              </w:rPr>
            </w:pPr>
            <w:r w:rsidRPr="00DE2F94">
              <w:rPr>
                <w:sz w:val="28"/>
                <w:szCs w:val="28"/>
              </w:rPr>
              <w:t>параллельная операция сжатия для каждого уровня дерева, никогда не вызывается при L = 0</w:t>
            </w:r>
          </w:p>
        </w:tc>
      </w:tr>
      <w:tr w:rsidR="00DE2F94" w:rsidRPr="00DE2F94" w:rsidTr="002B16D6">
        <w:trPr>
          <w:jc w:val="center"/>
        </w:trPr>
        <w:tc>
          <w:tcPr>
            <w:tcW w:w="817" w:type="dxa"/>
          </w:tcPr>
          <w:p w:rsidR="00DE2F94" w:rsidRPr="00DE2F94" w:rsidRDefault="00DE2F94" w:rsidP="00FF6A7C">
            <w:pPr>
              <w:rPr>
                <w:b/>
                <w:sz w:val="28"/>
                <w:szCs w:val="28"/>
              </w:rPr>
            </w:pPr>
            <w:r w:rsidRPr="00DE2F94">
              <w:rPr>
                <w:b/>
                <w:sz w:val="28"/>
                <w:szCs w:val="28"/>
              </w:rPr>
              <w:t>SEQ</w:t>
            </w:r>
          </w:p>
        </w:tc>
        <w:tc>
          <w:tcPr>
            <w:tcW w:w="8754" w:type="dxa"/>
          </w:tcPr>
          <w:p w:rsidR="00DE2F94" w:rsidRPr="00DE2F94" w:rsidRDefault="00DE2F94" w:rsidP="00B05930">
            <w:pPr>
              <w:keepNext/>
              <w:jc w:val="both"/>
              <w:rPr>
                <w:sz w:val="28"/>
                <w:szCs w:val="28"/>
              </w:rPr>
            </w:pPr>
            <w:r w:rsidRPr="00DE2F94">
              <w:rPr>
                <w:sz w:val="28"/>
                <w:szCs w:val="28"/>
              </w:rPr>
              <w:t>последовательная операция сжатия, никогда не вызывается при L = 64</w:t>
            </w:r>
          </w:p>
        </w:tc>
      </w:tr>
    </w:tbl>
    <w:p w:rsidR="00DE2F94" w:rsidRPr="00DE2F94" w:rsidRDefault="00DE2F94" w:rsidP="00DE2F94">
      <w:pPr>
        <w:pStyle w:val="2"/>
        <w:spacing w:line="240" w:lineRule="auto"/>
        <w:ind w:firstLine="708"/>
        <w:rPr>
          <w:rFonts w:ascii="Times New Roman" w:hAnsi="Times New Roman" w:cs="Times New Roman"/>
          <w:sz w:val="32"/>
          <w:szCs w:val="32"/>
        </w:rPr>
      </w:pPr>
      <w:bookmarkStart w:id="4" w:name="_Toc498972729"/>
      <w:r>
        <w:rPr>
          <w:rFonts w:ascii="Times New Roman" w:hAnsi="Times New Roman" w:cs="Times New Roman"/>
          <w:sz w:val="32"/>
          <w:szCs w:val="32"/>
        </w:rPr>
        <w:t>1.3</w:t>
      </w:r>
      <w:r w:rsidRPr="00DE2F94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Графические иллюстрации процесса вычисления</w:t>
      </w:r>
      <w:bookmarkEnd w:id="4"/>
    </w:p>
    <w:p w:rsidR="004C70E1" w:rsidRPr="00AD6CAB" w:rsidRDefault="004C70E1" w:rsidP="00AD6CAB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DE2F94" w:rsidRDefault="009F0D7D" w:rsidP="00DE2F94">
      <w:pPr>
        <w:keepNext/>
        <w:shd w:val="clear" w:color="auto" w:fill="FFFFFF"/>
        <w:spacing w:before="120" w:after="120" w:line="240" w:lineRule="auto"/>
      </w:pPr>
      <w:r w:rsidRPr="00AD6CAB">
        <w:rPr>
          <w:rFonts w:ascii="Times New Roman" w:eastAsia="Times New Roman" w:hAnsi="Times New Roman" w:cs="Times New Roman"/>
          <w:noProof/>
          <w:color w:val="222222"/>
          <w:sz w:val="28"/>
          <w:szCs w:val="28"/>
          <w:lang w:eastAsia="ru-RU"/>
        </w:rPr>
        <w:lastRenderedPageBreak/>
        <w:drawing>
          <wp:inline distT="0" distB="0" distL="0" distR="0" wp14:anchorId="5FC02BCB" wp14:editId="6A5D0746">
            <wp:extent cx="6305910" cy="2415396"/>
            <wp:effectExtent l="0" t="0" r="0" b="444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20863" cy="24211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2F94" w:rsidRDefault="00DE2F94" w:rsidP="00DE2F94">
      <w:pPr>
        <w:pStyle w:val="af4"/>
        <w:jc w:val="center"/>
      </w:pPr>
      <w:r>
        <w:t xml:space="preserve">Рисунок </w:t>
      </w:r>
      <w:fldSimple w:instr=" SEQ Рисунок \* ARABIC ">
        <w:r w:rsidR="003B3A46">
          <w:rPr>
            <w:noProof/>
          </w:rPr>
          <w:t>1</w:t>
        </w:r>
      </w:fldSimple>
      <w:r w:rsidR="008005D0">
        <w:t>.</w:t>
      </w:r>
      <w:r w:rsidRPr="00236D39">
        <w:t xml:space="preserve">1 </w:t>
      </w:r>
      <w:r>
        <w:t>Стандартный режим вычисления</w:t>
      </w:r>
    </w:p>
    <w:p w:rsidR="009F0D7D" w:rsidRPr="00AD6CAB" w:rsidRDefault="009F0D7D" w:rsidP="00DB5AE3">
      <w:pPr>
        <w:shd w:val="clear" w:color="auto" w:fill="FFFFFF"/>
        <w:spacing w:before="120" w:after="120" w:line="240" w:lineRule="auto"/>
        <w:jc w:val="both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br/>
      </w:r>
      <w:r w:rsidR="00236D39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ab/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Структура процедуры вычисления дерева в стандартном режиме работы (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L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=64). Дерево вычисляется снизу вверх. Каждая вершина имеет размер в 16 машинных слов. Все вершины на уровне 0 представляют собой фрагмент исходного сообщения длиной</w:t>
      </w:r>
      <w:r w:rsidR="00236D39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 16 слов. Серая вершина дополне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на нулями справа до размера в 16 слов. Белая вершина обозначает все нули. Во всех вершинах кроме уровня 0 применяется функция сжатия. Вершина на самом верхн</w:t>
      </w:r>
      <w:r w:rsidR="00F10810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ем уровне является желаемым хеш-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значением.</w:t>
      </w:r>
    </w:p>
    <w:p w:rsidR="009F0D7D" w:rsidRPr="00AD6CAB" w:rsidRDefault="009F0D7D" w:rsidP="00AD6CAB">
      <w:pPr>
        <w:shd w:val="clear" w:color="auto" w:fill="FFFFFF"/>
        <w:spacing w:before="120" w:after="120" w:line="240" w:lineRule="auto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</w:p>
    <w:p w:rsidR="00236D39" w:rsidRDefault="009F0D7D" w:rsidP="00236D39">
      <w:pPr>
        <w:keepNext/>
        <w:shd w:val="clear" w:color="auto" w:fill="FFFFFF"/>
        <w:spacing w:before="120" w:after="120" w:line="240" w:lineRule="auto"/>
      </w:pPr>
      <w:r w:rsidRPr="00AD6CAB">
        <w:rPr>
          <w:rFonts w:ascii="Times New Roman" w:eastAsia="Times New Roman" w:hAnsi="Times New Roman" w:cs="Times New Roman"/>
          <w:noProof/>
          <w:color w:val="222222"/>
          <w:sz w:val="28"/>
          <w:szCs w:val="28"/>
          <w:lang w:eastAsia="ru-RU"/>
        </w:rPr>
        <w:drawing>
          <wp:inline distT="0" distB="0" distL="0" distR="0" wp14:anchorId="0DED044A" wp14:editId="58CA4806">
            <wp:extent cx="5952227" cy="149237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8247" cy="14938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0D7D" w:rsidRPr="00AD6CAB" w:rsidRDefault="008005D0" w:rsidP="00236D39">
      <w:pPr>
        <w:pStyle w:val="af4"/>
        <w:jc w:val="center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>
        <w:t>Рисунок 1.</w:t>
      </w:r>
      <w:r w:rsidR="00236D39">
        <w:t>2 Последовательный режим вычисления</w:t>
      </w:r>
    </w:p>
    <w:p w:rsidR="009F0D7D" w:rsidRPr="00AD6CAB" w:rsidRDefault="00236D39" w:rsidP="00DB5AE3">
      <w:pPr>
        <w:shd w:val="clear" w:color="auto" w:fill="FFFFFF"/>
        <w:spacing w:before="120" w:after="120" w:line="240" w:lineRule="auto"/>
        <w:jc w:val="both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ab/>
      </w:r>
      <w:r w:rsidR="009F0D7D"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Структура процедуры вычисления дерева в последовательном режиме (</w:t>
      </w:r>
      <w:r w:rsidR="009F0D7D"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L</w:t>
      </w:r>
      <w:r w:rsidR="009F0D7D"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=0). Вычисление происходит слева на право. Первый уровень представляет собой выполнение операции </w:t>
      </w:r>
      <w:r w:rsidR="009F0D7D"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SEQ</w:t>
      </w:r>
      <w:r w:rsidR="009F0D7D"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. Результирующий хеш будет получен в самой правой вершине первого уровня.</w:t>
      </w:r>
    </w:p>
    <w:p w:rsidR="00236D39" w:rsidRDefault="009F0D7D" w:rsidP="00236D39">
      <w:pPr>
        <w:keepNext/>
        <w:shd w:val="clear" w:color="auto" w:fill="FFFFFF"/>
        <w:spacing w:before="120" w:after="120" w:line="240" w:lineRule="auto"/>
      </w:pPr>
      <w:r w:rsidRPr="00AD6CAB">
        <w:rPr>
          <w:rFonts w:ascii="Times New Roman" w:eastAsia="Times New Roman" w:hAnsi="Times New Roman" w:cs="Times New Roman"/>
          <w:noProof/>
          <w:color w:val="222222"/>
          <w:sz w:val="28"/>
          <w:szCs w:val="28"/>
          <w:lang w:eastAsia="ru-RU"/>
        </w:rPr>
        <w:lastRenderedPageBreak/>
        <w:drawing>
          <wp:inline distT="0" distB="0" distL="0" distR="0" wp14:anchorId="6339F069" wp14:editId="40C8CB01">
            <wp:extent cx="6090250" cy="1820174"/>
            <wp:effectExtent l="0" t="0" r="6350" b="889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89826" cy="18200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6D39" w:rsidRDefault="008005D0" w:rsidP="00236D39">
      <w:pPr>
        <w:pStyle w:val="af4"/>
        <w:jc w:val="center"/>
      </w:pPr>
      <w:r>
        <w:t>Рисунок 1</w:t>
      </w:r>
      <w:r w:rsidR="00236D39">
        <w:t>.3 Ограничение высоты дерева</w:t>
      </w:r>
    </w:p>
    <w:p w:rsidR="009F0D7D" w:rsidRPr="00AD6CAB" w:rsidRDefault="00236D39" w:rsidP="00DB5AE3">
      <w:pPr>
        <w:shd w:val="clear" w:color="auto" w:fill="FFFFFF"/>
        <w:spacing w:before="120" w:after="120" w:line="240" w:lineRule="auto"/>
        <w:jc w:val="both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ab/>
      </w:r>
      <w:r w:rsidR="009F0D7D"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Структура процедуры вычисления дерева при </w:t>
      </w:r>
      <w:r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ограничении на высоту</w:t>
      </w:r>
      <w:r w:rsidR="009F0D7D"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 (</w:t>
      </w:r>
      <w:r w:rsidR="009F0D7D"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L</w:t>
      </w:r>
      <w:r w:rsidR="009F0D7D"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=1). Вычисление выполняется снизу вверх, слева на право. Второй уровень представляет собой выполнение операции </w:t>
      </w:r>
      <w:r w:rsidR="009F0D7D"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SEQ</w:t>
      </w:r>
      <w:r w:rsidR="009F0D7D"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. Результирующий хеш будет получен в самой правой вершине второго уровня.</w:t>
      </w:r>
    </w:p>
    <w:p w:rsidR="009F0D7D" w:rsidRPr="00AD6CAB" w:rsidRDefault="009F0D7D" w:rsidP="00AD6CAB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6D02D9" w:rsidRPr="009E4554" w:rsidRDefault="00236D39" w:rsidP="00AD6CAB">
      <w:pPr>
        <w:pStyle w:val="2"/>
        <w:spacing w:line="240" w:lineRule="auto"/>
        <w:ind w:firstLine="708"/>
        <w:rPr>
          <w:rFonts w:ascii="Times New Roman" w:hAnsi="Times New Roman" w:cs="Times New Roman"/>
          <w:sz w:val="32"/>
          <w:szCs w:val="32"/>
        </w:rPr>
      </w:pPr>
      <w:bookmarkStart w:id="5" w:name="_Toc498972730"/>
      <w:r>
        <w:rPr>
          <w:rFonts w:ascii="Times New Roman" w:hAnsi="Times New Roman" w:cs="Times New Roman"/>
          <w:sz w:val="32"/>
          <w:szCs w:val="32"/>
        </w:rPr>
        <w:t>1.4</w:t>
      </w:r>
      <w:r w:rsidR="006D02D9" w:rsidRPr="009E4554">
        <w:rPr>
          <w:rFonts w:ascii="Times New Roman" w:hAnsi="Times New Roman" w:cs="Times New Roman"/>
          <w:sz w:val="32"/>
          <w:szCs w:val="32"/>
        </w:rPr>
        <w:t xml:space="preserve"> Основная процедура вычисления дерева</w:t>
      </w:r>
      <w:bookmarkEnd w:id="5"/>
    </w:p>
    <w:p w:rsidR="00EA5C24" w:rsidRPr="00EA5C24" w:rsidRDefault="006D02D9" w:rsidP="00B05930">
      <w:pPr>
        <w:spacing w:line="240" w:lineRule="auto"/>
        <w:ind w:firstLine="708"/>
        <w:rPr>
          <w:rFonts w:ascii="Times New Roman" w:hAnsi="Times New Roman" w:cs="Times New Roman"/>
          <w:b/>
          <w:sz w:val="28"/>
          <w:szCs w:val="28"/>
        </w:rPr>
      </w:pPr>
      <w:r w:rsidRPr="00236D39">
        <w:rPr>
          <w:rFonts w:ascii="Times New Roman" w:hAnsi="Times New Roman" w:cs="Times New Roman"/>
          <w:b/>
          <w:sz w:val="28"/>
          <w:szCs w:val="28"/>
        </w:rPr>
        <w:t>Вход</w:t>
      </w:r>
      <w:r w:rsidR="00236D39" w:rsidRPr="00236D39">
        <w:rPr>
          <w:rFonts w:ascii="Times New Roman" w:hAnsi="Times New Roman" w:cs="Times New Roman"/>
          <w:b/>
          <w:sz w:val="28"/>
          <w:szCs w:val="28"/>
        </w:rPr>
        <w:t>н</w:t>
      </w:r>
      <w:r w:rsidR="00236D39">
        <w:rPr>
          <w:rFonts w:ascii="Times New Roman" w:hAnsi="Times New Roman" w:cs="Times New Roman"/>
          <w:b/>
          <w:sz w:val="28"/>
          <w:szCs w:val="28"/>
        </w:rPr>
        <w:t>ые данные</w:t>
      </w:r>
    </w:p>
    <w:p w:rsidR="00236D39" w:rsidRPr="00EA5C24" w:rsidRDefault="00F10810" w:rsidP="00EA5C24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</w:t>
      </w:r>
      <w:r w:rsidR="006D02D9" w:rsidRPr="00AD6CAB">
        <w:rPr>
          <w:rFonts w:ascii="Times New Roman" w:hAnsi="Times New Roman" w:cs="Times New Roman"/>
          <w:sz w:val="28"/>
          <w:szCs w:val="28"/>
        </w:rPr>
        <w:t xml:space="preserve">араметры </w:t>
      </w:r>
      <w:r w:rsidR="006D02D9" w:rsidRPr="00AD6CAB">
        <w:rPr>
          <w:rFonts w:ascii="Times New Roman" w:hAnsi="Times New Roman" w:cs="Times New Roman"/>
          <w:sz w:val="28"/>
          <w:szCs w:val="28"/>
          <w:lang w:val="en-US"/>
        </w:rPr>
        <w:t>M</w:t>
      </w:r>
      <w:r w:rsidR="006D02D9" w:rsidRPr="00AD6CAB">
        <w:rPr>
          <w:rFonts w:ascii="Times New Roman" w:hAnsi="Times New Roman" w:cs="Times New Roman"/>
          <w:sz w:val="28"/>
          <w:szCs w:val="28"/>
        </w:rPr>
        <w:t>,</w:t>
      </w:r>
      <w:r w:rsidR="00236D39">
        <w:rPr>
          <w:rFonts w:ascii="Times New Roman" w:hAnsi="Times New Roman" w:cs="Times New Roman"/>
          <w:sz w:val="28"/>
          <w:szCs w:val="28"/>
        </w:rPr>
        <w:t xml:space="preserve"> </w:t>
      </w:r>
      <w:r w:rsidR="006D02D9" w:rsidRPr="00AD6CAB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6D02D9" w:rsidRPr="00AD6CAB">
        <w:rPr>
          <w:rFonts w:ascii="Times New Roman" w:hAnsi="Times New Roman" w:cs="Times New Roman"/>
          <w:sz w:val="28"/>
          <w:szCs w:val="28"/>
        </w:rPr>
        <w:t>,</w:t>
      </w:r>
      <w:r w:rsidR="00236D39">
        <w:rPr>
          <w:rFonts w:ascii="Times New Roman" w:hAnsi="Times New Roman" w:cs="Times New Roman"/>
          <w:sz w:val="28"/>
          <w:szCs w:val="28"/>
        </w:rPr>
        <w:t xml:space="preserve"> </w:t>
      </w:r>
      <w:r w:rsidR="006D02D9" w:rsidRPr="00AD6CAB">
        <w:rPr>
          <w:rFonts w:ascii="Times New Roman" w:hAnsi="Times New Roman" w:cs="Times New Roman"/>
          <w:sz w:val="28"/>
          <w:szCs w:val="28"/>
          <w:lang w:val="en-US"/>
        </w:rPr>
        <w:t>K</w:t>
      </w:r>
      <w:r w:rsidR="006D02D9" w:rsidRPr="00AD6CAB">
        <w:rPr>
          <w:rFonts w:ascii="Times New Roman" w:hAnsi="Times New Roman" w:cs="Times New Roman"/>
          <w:sz w:val="28"/>
          <w:szCs w:val="28"/>
        </w:rPr>
        <w:t>,</w:t>
      </w:r>
      <w:r w:rsidR="00236D39">
        <w:rPr>
          <w:rFonts w:ascii="Times New Roman" w:hAnsi="Times New Roman" w:cs="Times New Roman"/>
          <w:sz w:val="28"/>
          <w:szCs w:val="28"/>
        </w:rPr>
        <w:t xml:space="preserve"> </w:t>
      </w:r>
      <w:r w:rsidR="006D02D9" w:rsidRPr="00AD6CAB">
        <w:rPr>
          <w:rFonts w:ascii="Times New Roman" w:hAnsi="Times New Roman" w:cs="Times New Roman"/>
          <w:sz w:val="28"/>
          <w:szCs w:val="28"/>
          <w:lang w:val="en-US"/>
        </w:rPr>
        <w:t>L</w:t>
      </w:r>
      <w:r w:rsidR="006D02D9" w:rsidRPr="00AD6CAB">
        <w:rPr>
          <w:rFonts w:ascii="Times New Roman" w:hAnsi="Times New Roman" w:cs="Times New Roman"/>
          <w:sz w:val="28"/>
          <w:szCs w:val="28"/>
        </w:rPr>
        <w:t>,</w:t>
      </w:r>
      <w:r w:rsidR="00236D39">
        <w:rPr>
          <w:rFonts w:ascii="Times New Roman" w:hAnsi="Times New Roman" w:cs="Times New Roman"/>
          <w:sz w:val="28"/>
          <w:szCs w:val="28"/>
        </w:rPr>
        <w:t xml:space="preserve"> </w:t>
      </w:r>
      <w:r w:rsidR="006D02D9" w:rsidRPr="00AD6CAB">
        <w:rPr>
          <w:rFonts w:ascii="Times New Roman" w:hAnsi="Times New Roman" w:cs="Times New Roman"/>
          <w:sz w:val="28"/>
          <w:szCs w:val="28"/>
          <w:lang w:val="en-US"/>
        </w:rPr>
        <w:t>r</w:t>
      </w:r>
      <w:r w:rsidR="00EA5C24">
        <w:rPr>
          <w:rFonts w:ascii="Times New Roman" w:hAnsi="Times New Roman" w:cs="Times New Roman"/>
          <w:sz w:val="28"/>
          <w:szCs w:val="28"/>
        </w:rPr>
        <w:t>.</w:t>
      </w:r>
    </w:p>
    <w:p w:rsidR="00EA5C24" w:rsidRPr="00EA5C24" w:rsidRDefault="006D02D9" w:rsidP="00740450">
      <w:pPr>
        <w:spacing w:line="240" w:lineRule="auto"/>
        <w:ind w:firstLine="708"/>
        <w:rPr>
          <w:rFonts w:ascii="Times New Roman" w:hAnsi="Times New Roman" w:cs="Times New Roman"/>
          <w:b/>
          <w:sz w:val="28"/>
          <w:szCs w:val="28"/>
        </w:rPr>
      </w:pPr>
      <w:r w:rsidRPr="00236D39">
        <w:rPr>
          <w:rFonts w:ascii="Times New Roman" w:hAnsi="Times New Roman" w:cs="Times New Roman"/>
          <w:b/>
          <w:sz w:val="28"/>
          <w:szCs w:val="28"/>
        </w:rPr>
        <w:t>Выход</w:t>
      </w:r>
      <w:r w:rsidR="00236D39" w:rsidRPr="00236D39">
        <w:rPr>
          <w:rFonts w:ascii="Times New Roman" w:hAnsi="Times New Roman" w:cs="Times New Roman"/>
          <w:b/>
          <w:sz w:val="28"/>
          <w:szCs w:val="28"/>
        </w:rPr>
        <w:t>н</w:t>
      </w:r>
      <w:r w:rsidR="00236D39">
        <w:rPr>
          <w:rFonts w:ascii="Times New Roman" w:hAnsi="Times New Roman" w:cs="Times New Roman"/>
          <w:b/>
          <w:sz w:val="28"/>
          <w:szCs w:val="28"/>
        </w:rPr>
        <w:t>ые данные</w:t>
      </w:r>
    </w:p>
    <w:p w:rsidR="00236D39" w:rsidRPr="00740450" w:rsidRDefault="00F10810" w:rsidP="00EA5C24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Р</w:t>
      </w:r>
      <w:r w:rsidR="006D02D9" w:rsidRPr="00AD6CAB">
        <w:rPr>
          <w:rFonts w:ascii="Times New Roman" w:hAnsi="Times New Roman" w:cs="Times New Roman"/>
          <w:sz w:val="28"/>
          <w:szCs w:val="28"/>
        </w:rPr>
        <w:t>езультирующее</w:t>
      </w:r>
      <w:proofErr w:type="gramEnd"/>
      <w:r w:rsidR="006D02D9" w:rsidRPr="00AD6CAB">
        <w:rPr>
          <w:rFonts w:ascii="Times New Roman" w:hAnsi="Times New Roman" w:cs="Times New Roman"/>
          <w:sz w:val="28"/>
          <w:szCs w:val="28"/>
        </w:rPr>
        <w:t xml:space="preserve"> хеш-значение размером </w:t>
      </w:r>
      <w:r w:rsidR="006D02D9" w:rsidRPr="00AD6CAB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740450">
        <w:rPr>
          <w:rFonts w:ascii="Times New Roman" w:hAnsi="Times New Roman" w:cs="Times New Roman"/>
          <w:sz w:val="28"/>
          <w:szCs w:val="28"/>
        </w:rPr>
        <w:t xml:space="preserve"> бит.</w:t>
      </w:r>
    </w:p>
    <w:p w:rsidR="004C70E1" w:rsidRPr="00740450" w:rsidRDefault="00236D39" w:rsidP="00B0593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ab/>
        <w:t>Тело процедуры</w:t>
      </w:r>
      <w:r w:rsidR="006D02D9" w:rsidRPr="00AD6CAB">
        <w:rPr>
          <w:rFonts w:ascii="Times New Roman" w:hAnsi="Times New Roman" w:cs="Times New Roman"/>
          <w:sz w:val="28"/>
          <w:szCs w:val="28"/>
        </w:rPr>
        <w:br/>
      </w:r>
      <w:r>
        <w:rPr>
          <w:rFonts w:ascii="Times New Roman" w:hAnsi="Times New Roman" w:cs="Times New Roman"/>
          <w:b/>
          <w:sz w:val="28"/>
          <w:szCs w:val="28"/>
        </w:rPr>
        <w:t>Инициализация</w:t>
      </w:r>
      <w:proofErr w:type="gramStart"/>
      <w:r w:rsidR="006D02D9" w:rsidRPr="00AD6CAB">
        <w:rPr>
          <w:rFonts w:ascii="Times New Roman" w:hAnsi="Times New Roman" w:cs="Times New Roman"/>
          <w:sz w:val="28"/>
          <w:szCs w:val="28"/>
        </w:rPr>
        <w:br/>
        <w:t>О</w:t>
      </w:r>
      <w:proofErr w:type="gramEnd"/>
      <w:r w:rsidR="006D02D9" w:rsidRPr="00AD6CAB">
        <w:rPr>
          <w:rFonts w:ascii="Times New Roman" w:hAnsi="Times New Roman" w:cs="Times New Roman"/>
          <w:sz w:val="28"/>
          <w:szCs w:val="28"/>
        </w:rPr>
        <w:t xml:space="preserve">бозначим  </w:t>
      </w:r>
      <m:oMath>
        <m:r>
          <w:rPr>
            <w:rFonts w:ascii="Cambria Math" w:hAnsi="Cambria Math" w:cs="Times New Roman"/>
            <w:sz w:val="28"/>
            <w:szCs w:val="28"/>
          </w:rPr>
          <m:t>l=0,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M</m:t>
        </m:r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m</m:t>
        </m:r>
        <m:r>
          <w:rPr>
            <w:rFonts w:ascii="Cambria Math" w:hAnsi="Cambria Math" w:cs="Times New Roman"/>
            <w:sz w:val="28"/>
            <w:szCs w:val="28"/>
          </w:rPr>
          <m:t>.</m:t>
        </m:r>
      </m:oMath>
      <w:r w:rsidR="006D02D9" w:rsidRPr="00AD6CAB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2pt;height:14.4pt" o:ole="">
            <v:imagedata r:id="rId12" o:title=""/>
          </v:shape>
          <o:OLEObject Type="Embed" ProgID="Equation.DSMT4" ShapeID="_x0000_i1025" DrawAspect="Content" ObjectID="_1572720397" r:id="rId13"/>
        </w:object>
      </w:r>
      <w:r w:rsidR="006D02D9" w:rsidRPr="00AD6CAB">
        <w:rPr>
          <w:rFonts w:ascii="Times New Roman" w:hAnsi="Times New Roman" w:cs="Times New Roman"/>
          <w:sz w:val="28"/>
          <w:szCs w:val="28"/>
        </w:rPr>
        <w:t xml:space="preserve"> </w:t>
      </w:r>
      <w:r w:rsidR="006D02D9" w:rsidRPr="00AD6CAB">
        <w:rPr>
          <w:rFonts w:ascii="Times New Roman" w:hAnsi="Times New Roman" w:cs="Times New Roman"/>
          <w:sz w:val="28"/>
          <w:szCs w:val="28"/>
        </w:rPr>
        <w:br/>
      </w:r>
      <w:r w:rsidR="006D02D9" w:rsidRPr="00236D39">
        <w:rPr>
          <w:rFonts w:ascii="Times New Roman" w:hAnsi="Times New Roman" w:cs="Times New Roman"/>
          <w:b/>
          <w:sz w:val="28"/>
          <w:szCs w:val="28"/>
        </w:rPr>
        <w:t>О</w:t>
      </w:r>
      <w:r>
        <w:rPr>
          <w:rFonts w:ascii="Times New Roman" w:hAnsi="Times New Roman" w:cs="Times New Roman"/>
          <w:b/>
          <w:sz w:val="28"/>
          <w:szCs w:val="28"/>
        </w:rPr>
        <w:t>сновной цикл по уровням дерева</w:t>
      </w:r>
    </w:p>
    <w:p w:rsidR="004C70E1" w:rsidRPr="00AD6CAB" w:rsidRDefault="004C70E1" w:rsidP="00B05930">
      <w:pPr>
        <w:numPr>
          <w:ilvl w:val="0"/>
          <w:numId w:val="3"/>
        </w:numPr>
        <w:shd w:val="clear" w:color="auto" w:fill="FFFFFF"/>
        <w:spacing w:after="24" w:line="240" w:lineRule="auto"/>
        <w:ind w:left="384" w:firstLine="0"/>
        <w:jc w:val="both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l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=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l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+ 1.</w:t>
      </w:r>
    </w:p>
    <w:p w:rsidR="004C70E1" w:rsidRPr="00AD6CAB" w:rsidRDefault="004C70E1" w:rsidP="00B05930">
      <w:pPr>
        <w:numPr>
          <w:ilvl w:val="0"/>
          <w:numId w:val="3"/>
        </w:numPr>
        <w:shd w:val="clear" w:color="auto" w:fill="FFFFFF"/>
        <w:spacing w:before="100" w:beforeAutospacing="1" w:after="24" w:line="240" w:lineRule="auto"/>
        <w:ind w:left="384" w:firstLine="0"/>
        <w:jc w:val="both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Если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l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=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L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+ 1, возвращаем SEQ(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M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l-1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,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d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,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K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,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L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,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r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) в качестве результата.</w:t>
      </w:r>
    </w:p>
    <w:p w:rsidR="004C70E1" w:rsidRPr="00AD6CAB" w:rsidRDefault="004C70E1" w:rsidP="00B05930">
      <w:pPr>
        <w:numPr>
          <w:ilvl w:val="0"/>
          <w:numId w:val="3"/>
        </w:numPr>
        <w:shd w:val="clear" w:color="auto" w:fill="FFFFFF"/>
        <w:spacing w:before="100" w:beforeAutospacing="1" w:after="24" w:line="240" w:lineRule="auto"/>
        <w:ind w:left="384" w:firstLine="0"/>
        <w:jc w:val="both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val="en-US" w:eastAsia="ru-RU"/>
        </w:rPr>
        <w:t>M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val="en-US" w:eastAsia="ru-RU"/>
        </w:rPr>
        <w:t>l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 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 xml:space="preserve">= </w:t>
      </w:r>
      <w:proofErr w:type="gramStart"/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PAR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(</w:t>
      </w:r>
      <w:proofErr w:type="gramEnd"/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val="en-US" w:eastAsia="ru-RU"/>
        </w:rPr>
        <w:t>M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val="en-US" w:eastAsia="ru-RU"/>
        </w:rPr>
        <w:t>l</w:t>
      </w:r>
      <w:r w:rsidRPr="00C54E70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val="en-US" w:eastAsia="ru-RU"/>
        </w:rPr>
        <w:t>-1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,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val="en-US" w:eastAsia="ru-RU"/>
        </w:rPr>
        <w:t>d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,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val="en-US" w:eastAsia="ru-RU"/>
        </w:rPr>
        <w:t>K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,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val="en-US" w:eastAsia="ru-RU"/>
        </w:rPr>
        <w:t>L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,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val="en-US" w:eastAsia="ru-RU"/>
        </w:rPr>
        <w:t>r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,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val="en-US" w:eastAsia="ru-RU"/>
        </w:rPr>
        <w:t>l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 xml:space="preserve">). 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Обозначим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m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l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как длину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M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l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в битах.</w:t>
      </w:r>
    </w:p>
    <w:p w:rsidR="004C70E1" w:rsidRPr="00AD6CAB" w:rsidRDefault="004C70E1" w:rsidP="00B05930">
      <w:pPr>
        <w:numPr>
          <w:ilvl w:val="0"/>
          <w:numId w:val="3"/>
        </w:numPr>
        <w:shd w:val="clear" w:color="auto" w:fill="FFFFFF"/>
        <w:spacing w:before="100" w:beforeAutospacing="1" w:after="24" w:line="240" w:lineRule="auto"/>
        <w:ind w:left="384" w:firstLine="0"/>
        <w:jc w:val="both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Если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m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l</w:t>
      </w:r>
      <w:r w:rsidR="00B05930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=8*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c</w:t>
      </w:r>
      <w:r w:rsidR="00B05930" w:rsidRPr="00B05930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 xml:space="preserve"> 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(т.е. длина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M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l</w:t>
      </w:r>
      <w:r w:rsidR="00B05930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составляет 8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*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c</w:t>
      </w:r>
      <w:r w:rsidR="00B05930" w:rsidRPr="00B05930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 xml:space="preserve"> 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 байт), Возвращаем </w:t>
      </w:r>
      <w:proofErr w:type="gramStart"/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последние</w:t>
      </w:r>
      <w:proofErr w:type="gramEnd"/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d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битов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M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l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. Иначе возвращаемся к началу цикла.</w:t>
      </w:r>
    </w:p>
    <w:p w:rsidR="004C70E1" w:rsidRPr="00B05930" w:rsidRDefault="004C70E1" w:rsidP="00AD6CAB">
      <w:pPr>
        <w:spacing w:line="240" w:lineRule="auto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</w:p>
    <w:p w:rsidR="004C70E1" w:rsidRPr="00236D39" w:rsidRDefault="004C70E1" w:rsidP="00AD6CAB">
      <w:pPr>
        <w:pStyle w:val="2"/>
        <w:spacing w:line="240" w:lineRule="auto"/>
        <w:ind w:firstLine="384"/>
        <w:rPr>
          <w:rFonts w:ascii="Times New Roman" w:hAnsi="Times New Roman" w:cs="Times New Roman"/>
          <w:sz w:val="32"/>
          <w:szCs w:val="32"/>
        </w:rPr>
      </w:pPr>
      <w:bookmarkStart w:id="6" w:name="_Toc498972731"/>
      <w:r w:rsidRPr="009E4554">
        <w:rPr>
          <w:rFonts w:ascii="Times New Roman" w:hAnsi="Times New Roman" w:cs="Times New Roman"/>
          <w:sz w:val="32"/>
          <w:szCs w:val="32"/>
        </w:rPr>
        <w:t>1.</w:t>
      </w:r>
      <w:r w:rsidR="00236D39">
        <w:rPr>
          <w:rFonts w:ascii="Times New Roman" w:hAnsi="Times New Roman" w:cs="Times New Roman"/>
          <w:sz w:val="32"/>
          <w:szCs w:val="32"/>
        </w:rPr>
        <w:t>5</w:t>
      </w:r>
      <w:r w:rsidRPr="009E4554">
        <w:rPr>
          <w:rFonts w:ascii="Times New Roman" w:hAnsi="Times New Roman" w:cs="Times New Roman"/>
          <w:sz w:val="32"/>
          <w:szCs w:val="32"/>
        </w:rPr>
        <w:t xml:space="preserve"> Операция </w:t>
      </w:r>
      <w:r w:rsidRPr="009E4554">
        <w:rPr>
          <w:rFonts w:ascii="Times New Roman" w:hAnsi="Times New Roman" w:cs="Times New Roman"/>
          <w:sz w:val="32"/>
          <w:szCs w:val="32"/>
          <w:lang w:val="en-US"/>
        </w:rPr>
        <w:t>PAR</w:t>
      </w:r>
      <w:bookmarkEnd w:id="6"/>
    </w:p>
    <w:p w:rsidR="006D02D9" w:rsidRPr="00236D39" w:rsidRDefault="00236D39" w:rsidP="00B05930">
      <w:pPr>
        <w:spacing w:line="240" w:lineRule="auto"/>
        <w:jc w:val="both"/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ab/>
      </w:r>
      <w:r w:rsidR="004C70E1" w:rsidRPr="00AD6CAB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PAR возвращает сообщение длиной </w:t>
      </w:r>
      <w:r w:rsidR="004C70E1" w:rsidRPr="00AD6CAB">
        <w:rPr>
          <w:rFonts w:ascii="Times New Roman" w:hAnsi="Times New Roman" w:cs="Times New Roman"/>
          <w:i/>
          <w:iCs/>
          <w:color w:val="222222"/>
          <w:sz w:val="28"/>
          <w:szCs w:val="28"/>
          <w:shd w:val="clear" w:color="auto" w:fill="FFFFFF"/>
        </w:rPr>
        <w:t>m</w:t>
      </w:r>
      <w:r w:rsidR="004C70E1" w:rsidRPr="00AD6CAB">
        <w:rPr>
          <w:rFonts w:ascii="Times New Roman" w:hAnsi="Times New Roman" w:cs="Times New Roman"/>
          <w:i/>
          <w:iCs/>
          <w:color w:val="222222"/>
          <w:sz w:val="28"/>
          <w:szCs w:val="28"/>
          <w:shd w:val="clear" w:color="auto" w:fill="FFFFFF"/>
          <w:vertAlign w:val="subscript"/>
        </w:rPr>
        <w:t>l</w:t>
      </w:r>
      <w:r w:rsidR="004C70E1" w:rsidRPr="00AD6CAB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 = 1024 * max(1, [</w:t>
      </w:r>
      <w:r w:rsidR="004C70E1" w:rsidRPr="00AD6CAB">
        <w:rPr>
          <w:rFonts w:ascii="Times New Roman" w:hAnsi="Times New Roman" w:cs="Times New Roman"/>
          <w:i/>
          <w:iCs/>
          <w:color w:val="222222"/>
          <w:sz w:val="28"/>
          <w:szCs w:val="28"/>
          <w:shd w:val="clear" w:color="auto" w:fill="FFFFFF"/>
        </w:rPr>
        <w:t>m</w:t>
      </w:r>
      <w:r w:rsidR="004C70E1" w:rsidRPr="00AD6CAB">
        <w:rPr>
          <w:rFonts w:ascii="Times New Roman" w:hAnsi="Times New Roman" w:cs="Times New Roman"/>
          <w:i/>
          <w:iCs/>
          <w:color w:val="222222"/>
          <w:sz w:val="28"/>
          <w:szCs w:val="28"/>
          <w:shd w:val="clear" w:color="auto" w:fill="FFFFFF"/>
          <w:vertAlign w:val="subscript"/>
        </w:rPr>
        <w:t>l-1</w:t>
      </w:r>
      <w:r w:rsidR="004C70E1" w:rsidRPr="00AD6CAB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 / 4096])</w:t>
      </w:r>
    </w:p>
    <w:p w:rsidR="004C70E1" w:rsidRPr="00AD6CAB" w:rsidRDefault="004C70E1" w:rsidP="00AD6CAB">
      <w:pPr>
        <w:shd w:val="clear" w:color="auto" w:fill="FFFFFF"/>
        <w:spacing w:before="72" w:after="0" w:line="240" w:lineRule="auto"/>
        <w:outlineLvl w:val="3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Тело процедуры</w:t>
      </w:r>
    </w:p>
    <w:p w:rsidR="004C70E1" w:rsidRPr="00AD6CAB" w:rsidRDefault="004C70E1" w:rsidP="00EA5C24">
      <w:pPr>
        <w:numPr>
          <w:ilvl w:val="0"/>
          <w:numId w:val="4"/>
        </w:numPr>
        <w:shd w:val="clear" w:color="auto" w:fill="FFFFFF"/>
        <w:spacing w:before="100" w:beforeAutospacing="1" w:after="24" w:line="240" w:lineRule="auto"/>
        <w:ind w:left="384" w:firstLine="0"/>
        <w:jc w:val="both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Если требуется, то расширяем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M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l-1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, добавляя справа нулевые биты, пока его длина не станет кратна 512 байт. Теперь разобьём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M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l-1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на блоки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B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0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,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B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1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, …,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B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j-1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, где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j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= max(1, [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m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l-1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/ 512]);</w:t>
      </w:r>
    </w:p>
    <w:p w:rsidR="004C70E1" w:rsidRPr="00AD6CAB" w:rsidRDefault="004C70E1" w:rsidP="00EA5C24">
      <w:pPr>
        <w:numPr>
          <w:ilvl w:val="0"/>
          <w:numId w:val="4"/>
        </w:numPr>
        <w:shd w:val="clear" w:color="auto" w:fill="FFFFFF"/>
        <w:spacing w:before="100" w:beforeAutospacing="1" w:after="24" w:line="240" w:lineRule="auto"/>
        <w:ind w:left="384" w:firstLine="0"/>
        <w:jc w:val="both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lastRenderedPageBreak/>
        <w:t>Для каждого блока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B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i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,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i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= 0, 1, …,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j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- 1, параллельно вычисляем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C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i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по следующему алгоритму:</w:t>
      </w:r>
    </w:p>
    <w:p w:rsidR="004C70E1" w:rsidRPr="00AD6CAB" w:rsidRDefault="004C70E1" w:rsidP="00EA5C24">
      <w:pPr>
        <w:numPr>
          <w:ilvl w:val="0"/>
          <w:numId w:val="5"/>
        </w:numPr>
        <w:shd w:val="clear" w:color="auto" w:fill="FFFFFF"/>
        <w:spacing w:before="100" w:beforeAutospacing="1" w:after="24" w:line="240" w:lineRule="auto"/>
        <w:ind w:left="1104" w:firstLine="0"/>
        <w:jc w:val="both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Обозначим за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p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число дополненных битов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B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i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, 0 ≤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p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≤ 4096. (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p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всегда больше нуля для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i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=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j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- 1.);</w:t>
      </w:r>
    </w:p>
    <w:p w:rsidR="004C70E1" w:rsidRPr="00AD6CAB" w:rsidRDefault="004C70E1" w:rsidP="00EA5C24">
      <w:pPr>
        <w:numPr>
          <w:ilvl w:val="0"/>
          <w:numId w:val="5"/>
        </w:numPr>
        <w:shd w:val="clear" w:color="auto" w:fill="FFFFFF"/>
        <w:spacing w:before="100" w:beforeAutospacing="1" w:after="24" w:line="240" w:lineRule="auto"/>
        <w:ind w:left="1104" w:firstLine="0"/>
        <w:jc w:val="both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Обозначим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z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= 1, если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j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= 1, иначе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z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= 0;</w:t>
      </w:r>
    </w:p>
    <w:p w:rsidR="004C70E1" w:rsidRPr="00AD6CAB" w:rsidRDefault="004C70E1" w:rsidP="00EA5C24">
      <w:pPr>
        <w:numPr>
          <w:ilvl w:val="0"/>
          <w:numId w:val="5"/>
        </w:numPr>
        <w:shd w:val="clear" w:color="auto" w:fill="FFFFFF"/>
        <w:spacing w:before="100" w:beforeAutospacing="1" w:after="24" w:line="240" w:lineRule="auto"/>
        <w:ind w:left="1104" w:firstLine="0"/>
        <w:jc w:val="both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Обозначим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V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как 8-байтовое значение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r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ǁ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L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ǁ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z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ǁ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p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ǁ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keylen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ǁ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d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таким образом:</w:t>
      </w:r>
    </w:p>
    <w:p w:rsidR="004C70E1" w:rsidRPr="00AD6CAB" w:rsidRDefault="004C70E1" w:rsidP="00EA5C24">
      <w:pPr>
        <w:numPr>
          <w:ilvl w:val="0"/>
          <w:numId w:val="17"/>
        </w:numPr>
        <w:shd w:val="clear" w:color="auto" w:fill="FFFFFF"/>
        <w:spacing w:before="100" w:beforeAutospacing="1" w:after="24" w:line="240" w:lineRule="auto"/>
        <w:jc w:val="both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4 бита нулей;</w:t>
      </w:r>
    </w:p>
    <w:p w:rsidR="004C70E1" w:rsidRPr="00AD6CAB" w:rsidRDefault="004C70E1" w:rsidP="00EA5C24">
      <w:pPr>
        <w:numPr>
          <w:ilvl w:val="0"/>
          <w:numId w:val="17"/>
        </w:numPr>
        <w:shd w:val="clear" w:color="auto" w:fill="FFFFFF"/>
        <w:spacing w:before="100" w:beforeAutospacing="1" w:after="24" w:line="240" w:lineRule="auto"/>
        <w:jc w:val="both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12 бит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r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;</w:t>
      </w:r>
    </w:p>
    <w:p w:rsidR="004C70E1" w:rsidRPr="00AD6CAB" w:rsidRDefault="004C70E1" w:rsidP="00EA5C24">
      <w:pPr>
        <w:numPr>
          <w:ilvl w:val="0"/>
          <w:numId w:val="17"/>
        </w:numPr>
        <w:shd w:val="clear" w:color="auto" w:fill="FFFFFF"/>
        <w:spacing w:before="100" w:beforeAutospacing="1" w:after="24" w:line="240" w:lineRule="auto"/>
        <w:jc w:val="both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8 бит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L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;</w:t>
      </w:r>
    </w:p>
    <w:p w:rsidR="004C70E1" w:rsidRPr="00AD6CAB" w:rsidRDefault="004C70E1" w:rsidP="00EA5C24">
      <w:pPr>
        <w:numPr>
          <w:ilvl w:val="0"/>
          <w:numId w:val="17"/>
        </w:numPr>
        <w:shd w:val="clear" w:color="auto" w:fill="FFFFFF"/>
        <w:spacing w:before="100" w:beforeAutospacing="1" w:after="24" w:line="240" w:lineRule="auto"/>
        <w:jc w:val="both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4 бита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z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;</w:t>
      </w:r>
    </w:p>
    <w:p w:rsidR="004C70E1" w:rsidRPr="00AD6CAB" w:rsidRDefault="004C70E1" w:rsidP="00EA5C24">
      <w:pPr>
        <w:numPr>
          <w:ilvl w:val="0"/>
          <w:numId w:val="17"/>
        </w:numPr>
        <w:shd w:val="clear" w:color="auto" w:fill="FFFFFF"/>
        <w:spacing w:before="100" w:beforeAutospacing="1" w:after="24" w:line="240" w:lineRule="auto"/>
        <w:jc w:val="both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16 бит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p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;</w:t>
      </w:r>
    </w:p>
    <w:p w:rsidR="004C70E1" w:rsidRPr="00AD6CAB" w:rsidRDefault="004C70E1" w:rsidP="00EA5C24">
      <w:pPr>
        <w:numPr>
          <w:ilvl w:val="0"/>
          <w:numId w:val="17"/>
        </w:numPr>
        <w:shd w:val="clear" w:color="auto" w:fill="FFFFFF"/>
        <w:spacing w:before="100" w:beforeAutospacing="1" w:after="24" w:line="240" w:lineRule="auto"/>
        <w:jc w:val="both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8 бит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keylen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.</w:t>
      </w:r>
    </w:p>
    <w:p w:rsidR="004C70E1" w:rsidRPr="00AD6CAB" w:rsidRDefault="004C70E1" w:rsidP="00EA5C24">
      <w:pPr>
        <w:numPr>
          <w:ilvl w:val="0"/>
          <w:numId w:val="17"/>
        </w:numPr>
        <w:shd w:val="clear" w:color="auto" w:fill="FFFFFF"/>
        <w:spacing w:before="100" w:beforeAutospacing="1" w:after="24" w:line="240" w:lineRule="auto"/>
        <w:jc w:val="both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12 бит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d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.</w:t>
      </w:r>
    </w:p>
    <w:p w:rsidR="004C70E1" w:rsidRPr="00AD6CAB" w:rsidRDefault="004C70E1" w:rsidP="00EA5C24">
      <w:pPr>
        <w:numPr>
          <w:ilvl w:val="0"/>
          <w:numId w:val="7"/>
        </w:numPr>
        <w:shd w:val="clear" w:color="auto" w:fill="FFFFFF"/>
        <w:spacing w:before="100" w:beforeAutospacing="1" w:after="24" w:line="240" w:lineRule="auto"/>
        <w:ind w:left="1488" w:firstLine="0"/>
        <w:jc w:val="both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Обозначим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U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=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l</w:t>
      </w:r>
      <w:r w:rsidR="00B05930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*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2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vertAlign w:val="superscript"/>
          <w:lang w:eastAsia="ru-RU"/>
        </w:rPr>
        <w:t>56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+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i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</w:t>
      </w:r>
      <w:r w:rsidR="00B05930" w:rsidRPr="00B05930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 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– уникальный 8-байтовый идентификатор текущего блока;</w:t>
      </w:r>
    </w:p>
    <w:p w:rsidR="004C70E1" w:rsidRPr="00AD6CAB" w:rsidRDefault="004C70E1" w:rsidP="00EA5C24">
      <w:pPr>
        <w:numPr>
          <w:ilvl w:val="0"/>
          <w:numId w:val="7"/>
        </w:numPr>
        <w:shd w:val="clear" w:color="auto" w:fill="FFFFFF"/>
        <w:spacing w:before="100" w:beforeAutospacing="1" w:after="24" w:line="240" w:lineRule="auto"/>
        <w:ind w:left="1488" w:firstLine="0"/>
        <w:jc w:val="both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C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i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= ƒ(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Q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ǁ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K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ǁ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U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ǁ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V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ǁ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B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i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).</w:t>
      </w:r>
    </w:p>
    <w:p w:rsidR="004C70E1" w:rsidRPr="00740450" w:rsidRDefault="004C70E1" w:rsidP="00EA5C24">
      <w:pPr>
        <w:numPr>
          <w:ilvl w:val="0"/>
          <w:numId w:val="8"/>
        </w:numPr>
        <w:shd w:val="clear" w:color="auto" w:fill="FFFFFF"/>
        <w:spacing w:before="100" w:beforeAutospacing="1" w:after="24" w:line="240" w:lineRule="auto"/>
        <w:ind w:left="768" w:firstLine="0"/>
        <w:jc w:val="both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Возвращаем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M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l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=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C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0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ǁ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C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1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ǁ … ǁ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C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j-1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.</w:t>
      </w:r>
    </w:p>
    <w:p w:rsidR="004C70E1" w:rsidRPr="00236D39" w:rsidRDefault="004C70E1" w:rsidP="00AD6CAB">
      <w:pPr>
        <w:pStyle w:val="2"/>
        <w:spacing w:line="240" w:lineRule="auto"/>
        <w:ind w:firstLine="708"/>
        <w:rPr>
          <w:rFonts w:ascii="Times New Roman" w:hAnsi="Times New Roman" w:cs="Times New Roman"/>
          <w:sz w:val="32"/>
          <w:szCs w:val="32"/>
        </w:rPr>
      </w:pPr>
      <w:bookmarkStart w:id="7" w:name="_Toc498972732"/>
      <w:r w:rsidRPr="009E4554">
        <w:rPr>
          <w:rFonts w:ascii="Times New Roman" w:hAnsi="Times New Roman" w:cs="Times New Roman"/>
          <w:sz w:val="32"/>
          <w:szCs w:val="32"/>
        </w:rPr>
        <w:t>1.</w:t>
      </w:r>
      <w:r w:rsidR="00236D39">
        <w:rPr>
          <w:rFonts w:ascii="Times New Roman" w:hAnsi="Times New Roman" w:cs="Times New Roman"/>
          <w:sz w:val="32"/>
          <w:szCs w:val="32"/>
        </w:rPr>
        <w:t>6</w:t>
      </w:r>
      <w:r w:rsidRPr="009E4554">
        <w:rPr>
          <w:rFonts w:ascii="Times New Roman" w:hAnsi="Times New Roman" w:cs="Times New Roman"/>
          <w:sz w:val="32"/>
          <w:szCs w:val="32"/>
        </w:rPr>
        <w:t xml:space="preserve"> Операция </w:t>
      </w:r>
      <w:r w:rsidRPr="009E4554">
        <w:rPr>
          <w:rFonts w:ascii="Times New Roman" w:hAnsi="Times New Roman" w:cs="Times New Roman"/>
          <w:sz w:val="32"/>
          <w:szCs w:val="32"/>
          <w:lang w:val="en-US"/>
        </w:rPr>
        <w:t>SEQ</w:t>
      </w:r>
      <w:bookmarkEnd w:id="7"/>
    </w:p>
    <w:p w:rsidR="004C70E1" w:rsidRPr="00AD6CAB" w:rsidRDefault="00236D39" w:rsidP="00B05930">
      <w:pPr>
        <w:shd w:val="clear" w:color="auto" w:fill="FFFFFF"/>
        <w:spacing w:before="120" w:after="120" w:line="240" w:lineRule="auto"/>
        <w:jc w:val="both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ab/>
      </w:r>
      <w:r w:rsidR="004C70E1"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SEQ возвращает хэш длиной </w:t>
      </w:r>
      <w:r w:rsidR="004C70E1"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d</w:t>
      </w:r>
      <w:r w:rsidR="004C70E1"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бит. Данная операция никогда не вызывается, если </w:t>
      </w:r>
      <w:r w:rsidR="004C70E1"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L</w:t>
      </w:r>
      <w:r w:rsidR="004C70E1"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= 64.</w:t>
      </w:r>
    </w:p>
    <w:p w:rsidR="004C70E1" w:rsidRPr="00AD6CAB" w:rsidRDefault="004C70E1" w:rsidP="00B05930">
      <w:pPr>
        <w:shd w:val="clear" w:color="auto" w:fill="FFFFFF"/>
        <w:spacing w:before="72" w:after="0" w:line="240" w:lineRule="auto"/>
        <w:jc w:val="both"/>
        <w:outlineLvl w:val="3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Тело процедуры</w:t>
      </w:r>
    </w:p>
    <w:p w:rsidR="004C70E1" w:rsidRPr="00AD6CAB" w:rsidRDefault="004C70E1" w:rsidP="00B05930">
      <w:pPr>
        <w:numPr>
          <w:ilvl w:val="0"/>
          <w:numId w:val="9"/>
        </w:numPr>
        <w:shd w:val="clear" w:color="auto" w:fill="FFFFFF"/>
        <w:spacing w:before="100" w:beforeAutospacing="1" w:after="24" w:line="240" w:lineRule="auto"/>
        <w:ind w:left="384" w:firstLine="0"/>
        <w:jc w:val="both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Обозначим за C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vertAlign w:val="subscript"/>
          <w:lang w:eastAsia="ru-RU"/>
        </w:rPr>
        <w:t>-1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нулевой вектор длиной 128 байт.</w:t>
      </w:r>
    </w:p>
    <w:p w:rsidR="004C70E1" w:rsidRPr="00AD6CAB" w:rsidRDefault="004C70E1" w:rsidP="00B05930">
      <w:pPr>
        <w:numPr>
          <w:ilvl w:val="0"/>
          <w:numId w:val="9"/>
        </w:numPr>
        <w:shd w:val="clear" w:color="auto" w:fill="FFFFFF"/>
        <w:spacing w:before="100" w:beforeAutospacing="1" w:after="24" w:line="240" w:lineRule="auto"/>
        <w:ind w:left="384" w:firstLine="0"/>
        <w:jc w:val="both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Если требуется, то расширяем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M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L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, добавляя справа нулевые биты, пока его длина не станет кратна 384 байт. Теперь разобьём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M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L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на блоки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B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0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,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B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1</w:t>
      </w:r>
      <w:r w:rsidR="00B05930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,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…,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B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j-1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, где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j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= max(1, [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m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L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/ 384]).</w:t>
      </w:r>
    </w:p>
    <w:p w:rsidR="004C70E1" w:rsidRPr="00AD6CAB" w:rsidRDefault="004C70E1" w:rsidP="00B05930">
      <w:pPr>
        <w:numPr>
          <w:ilvl w:val="0"/>
          <w:numId w:val="9"/>
        </w:numPr>
        <w:shd w:val="clear" w:color="auto" w:fill="FFFFFF"/>
        <w:spacing w:before="100" w:beforeAutospacing="1" w:after="24" w:line="240" w:lineRule="auto"/>
        <w:ind w:left="384" w:firstLine="0"/>
        <w:jc w:val="both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Для каждого блока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B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i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,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i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= 0, 1, …,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j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- 1, параллельно вычисляем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C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i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по следующему алгоритму:</w:t>
      </w:r>
    </w:p>
    <w:p w:rsidR="004C70E1" w:rsidRPr="00AD6CAB" w:rsidRDefault="004C70E1" w:rsidP="00B05930">
      <w:pPr>
        <w:numPr>
          <w:ilvl w:val="0"/>
          <w:numId w:val="10"/>
        </w:numPr>
        <w:shd w:val="clear" w:color="auto" w:fill="FFFFFF"/>
        <w:spacing w:before="100" w:beforeAutospacing="1" w:after="24" w:line="240" w:lineRule="auto"/>
        <w:ind w:left="1104" w:firstLine="0"/>
        <w:jc w:val="both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Обозначим за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p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число дополненных битов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B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i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, 0 ≤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p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≤ 3072. (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p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всегда больше нуля для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i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=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j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- 1.);</w:t>
      </w:r>
    </w:p>
    <w:p w:rsidR="004C70E1" w:rsidRPr="00AD6CAB" w:rsidRDefault="004C70E1" w:rsidP="00B05930">
      <w:pPr>
        <w:numPr>
          <w:ilvl w:val="0"/>
          <w:numId w:val="10"/>
        </w:numPr>
        <w:shd w:val="clear" w:color="auto" w:fill="FFFFFF"/>
        <w:spacing w:before="100" w:beforeAutospacing="1" w:after="24" w:line="240" w:lineRule="auto"/>
        <w:ind w:left="1104" w:firstLine="0"/>
        <w:jc w:val="both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Обозначим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z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= 1, если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i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=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j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- 1, иначе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z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= 0;</w:t>
      </w:r>
    </w:p>
    <w:p w:rsidR="004C70E1" w:rsidRPr="00AD6CAB" w:rsidRDefault="004C70E1" w:rsidP="00B05930">
      <w:pPr>
        <w:numPr>
          <w:ilvl w:val="0"/>
          <w:numId w:val="10"/>
        </w:numPr>
        <w:shd w:val="clear" w:color="auto" w:fill="FFFFFF"/>
        <w:spacing w:before="100" w:beforeAutospacing="1" w:after="24" w:line="240" w:lineRule="auto"/>
        <w:ind w:left="1104" w:firstLine="0"/>
        <w:jc w:val="both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Обозначим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V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как 8-байтовое значение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r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ǁ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L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ǁ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z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ǁ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p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ǁ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keylen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ǁ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d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аналогично предыдущей операции;</w:t>
      </w:r>
    </w:p>
    <w:p w:rsidR="004C70E1" w:rsidRPr="00AD6CAB" w:rsidRDefault="004C70E1" w:rsidP="00B05930">
      <w:pPr>
        <w:numPr>
          <w:ilvl w:val="0"/>
          <w:numId w:val="10"/>
        </w:numPr>
        <w:shd w:val="clear" w:color="auto" w:fill="FFFFFF"/>
        <w:spacing w:before="100" w:beforeAutospacing="1" w:after="24" w:line="240" w:lineRule="auto"/>
        <w:ind w:left="1104" w:firstLine="0"/>
        <w:jc w:val="both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Обозначим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U</w:t>
      </w:r>
      <w:r w:rsidR="00B05930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=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(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L</w:t>
      </w:r>
      <w:r w:rsidR="00B05930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+1)*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2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vertAlign w:val="superscript"/>
          <w:lang w:eastAsia="ru-RU"/>
        </w:rPr>
        <w:t>56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+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i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</w:t>
      </w:r>
      <w:r w:rsidR="00B05930" w:rsidRPr="00B05930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 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– уникальный 8-байтовый идентификатор текущего блока;</w:t>
      </w:r>
    </w:p>
    <w:p w:rsidR="004C70E1" w:rsidRPr="00AD6CAB" w:rsidRDefault="004C70E1" w:rsidP="00B05930">
      <w:pPr>
        <w:numPr>
          <w:ilvl w:val="0"/>
          <w:numId w:val="10"/>
        </w:numPr>
        <w:shd w:val="clear" w:color="auto" w:fill="FFFFFF"/>
        <w:spacing w:before="100" w:beforeAutospacing="1" w:after="24" w:line="240" w:lineRule="auto"/>
        <w:ind w:left="1104" w:firstLine="0"/>
        <w:jc w:val="both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C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i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= ƒ(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Q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ǁ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K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ǁ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U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ǁ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V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ǁ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C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i-1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ǁ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B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i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).</w:t>
      </w:r>
    </w:p>
    <w:p w:rsidR="004C70E1" w:rsidRPr="00AD6CAB" w:rsidRDefault="004C70E1" w:rsidP="00B05930">
      <w:pPr>
        <w:numPr>
          <w:ilvl w:val="0"/>
          <w:numId w:val="11"/>
        </w:numPr>
        <w:shd w:val="clear" w:color="auto" w:fill="FFFFFF"/>
        <w:spacing w:before="100" w:beforeAutospacing="1" w:after="24" w:line="240" w:lineRule="auto"/>
        <w:ind w:left="768" w:firstLine="0"/>
        <w:jc w:val="both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proofErr w:type="gramStart"/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lastRenderedPageBreak/>
        <w:t>Возвращаем последние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d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бит значения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C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eastAsia="ru-RU"/>
        </w:rPr>
        <w:t>j-1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как итоговый хэш.</w:t>
      </w:r>
      <w:proofErr w:type="gramEnd"/>
    </w:p>
    <w:p w:rsidR="004C70E1" w:rsidRDefault="004C70E1" w:rsidP="00AD6CAB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FF6A7C" w:rsidRPr="00FF6A7C" w:rsidRDefault="00FF6A7C" w:rsidP="00FF6A7C">
      <w:pPr>
        <w:pStyle w:val="2"/>
        <w:spacing w:line="240" w:lineRule="auto"/>
        <w:ind w:firstLine="708"/>
        <w:rPr>
          <w:rFonts w:ascii="Times New Roman" w:hAnsi="Times New Roman" w:cs="Times New Roman"/>
          <w:sz w:val="32"/>
          <w:szCs w:val="32"/>
        </w:rPr>
      </w:pPr>
      <w:bookmarkStart w:id="8" w:name="_Toc498972733"/>
      <w:r w:rsidRPr="009E4554">
        <w:rPr>
          <w:rFonts w:ascii="Times New Roman" w:hAnsi="Times New Roman" w:cs="Times New Roman"/>
          <w:sz w:val="32"/>
          <w:szCs w:val="32"/>
        </w:rPr>
        <w:t>1.</w:t>
      </w:r>
      <w:r>
        <w:rPr>
          <w:rFonts w:ascii="Times New Roman" w:hAnsi="Times New Roman" w:cs="Times New Roman"/>
          <w:sz w:val="32"/>
          <w:szCs w:val="32"/>
        </w:rPr>
        <w:t>7</w:t>
      </w:r>
      <w:r w:rsidRPr="009E4554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Графическое представление внутренних параметров</w:t>
      </w:r>
      <w:bookmarkEnd w:id="8"/>
    </w:p>
    <w:p w:rsidR="00FF6A7C" w:rsidRDefault="009F0D7D" w:rsidP="00FF6A7C">
      <w:pPr>
        <w:keepNext/>
        <w:spacing w:line="240" w:lineRule="auto"/>
      </w:pPr>
      <w:r w:rsidRPr="00AD6C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220BD8D" wp14:editId="6D14C268">
            <wp:extent cx="6126649" cy="1133475"/>
            <wp:effectExtent l="0" t="0" r="762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65439" cy="11406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6A7C" w:rsidRDefault="008005D0" w:rsidP="00FF6A7C">
      <w:pPr>
        <w:pStyle w:val="af4"/>
        <w:jc w:val="center"/>
      </w:pPr>
      <w:r>
        <w:t>Рисунок 1.</w:t>
      </w:r>
      <w:r w:rsidRPr="008005D0">
        <w:t>4</w:t>
      </w:r>
      <w:r w:rsidR="00FF6A7C">
        <w:t xml:space="preserve"> </w:t>
      </w:r>
      <w:r w:rsidR="00FF6A7C" w:rsidRPr="00FF6A7C">
        <w:t>Входные данные функции сжатия</w:t>
      </w:r>
    </w:p>
    <w:p w:rsidR="00FF6A7C" w:rsidRDefault="0070335B" w:rsidP="00FF6A7C">
      <w:pPr>
        <w:keepNext/>
        <w:spacing w:line="240" w:lineRule="auto"/>
      </w:pPr>
      <w:r w:rsidRPr="00AD6C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5072F71B" wp14:editId="657EB33A">
            <wp:extent cx="6124575" cy="973933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9083" cy="974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6A7C" w:rsidRDefault="008005D0" w:rsidP="00FF6A7C">
      <w:pPr>
        <w:pStyle w:val="af4"/>
        <w:jc w:val="center"/>
      </w:pPr>
      <w:r>
        <w:t>Рисунок 1.</w:t>
      </w:r>
      <w:r>
        <w:rPr>
          <w:lang w:val="en-US"/>
        </w:rPr>
        <w:t>5</w:t>
      </w:r>
      <w:r w:rsidR="00FF6A7C">
        <w:t xml:space="preserve"> </w:t>
      </w:r>
      <w:r w:rsidR="00FF6A7C" w:rsidRPr="00FF6A7C">
        <w:t>Структура параметра V</w:t>
      </w:r>
    </w:p>
    <w:p w:rsidR="00FF6A7C" w:rsidRDefault="0070335B" w:rsidP="00FF6A7C">
      <w:pPr>
        <w:keepNext/>
        <w:spacing w:line="240" w:lineRule="auto"/>
      </w:pPr>
      <w:r w:rsidRPr="00AD6C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8AEB1E7" wp14:editId="70EBD217">
            <wp:extent cx="6423879" cy="847725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36031" cy="8493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6A7C" w:rsidRDefault="008005D0" w:rsidP="00FF6A7C">
      <w:pPr>
        <w:pStyle w:val="af4"/>
        <w:jc w:val="center"/>
      </w:pPr>
      <w:r>
        <w:t>Рисунок 1.</w:t>
      </w:r>
      <w:r w:rsidRPr="002B2B32">
        <w:t>6</w:t>
      </w:r>
      <w:r w:rsidR="00FF6A7C">
        <w:t xml:space="preserve"> </w:t>
      </w:r>
      <w:r w:rsidR="00FF6A7C" w:rsidRPr="00FF6A7C">
        <w:t>Структура параметра U</w:t>
      </w:r>
    </w:p>
    <w:p w:rsidR="009F0D7D" w:rsidRPr="00AD6CAB" w:rsidRDefault="009F0D7D" w:rsidP="00AD6CAB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4C70E1" w:rsidRPr="009E4554" w:rsidRDefault="00FF6A7C" w:rsidP="00AD6CAB">
      <w:pPr>
        <w:pStyle w:val="2"/>
        <w:spacing w:line="240" w:lineRule="auto"/>
        <w:ind w:firstLine="708"/>
        <w:rPr>
          <w:rFonts w:ascii="Times New Roman" w:hAnsi="Times New Roman" w:cs="Times New Roman"/>
          <w:sz w:val="32"/>
          <w:szCs w:val="32"/>
        </w:rPr>
      </w:pPr>
      <w:bookmarkStart w:id="9" w:name="_Toc498972734"/>
      <w:r>
        <w:rPr>
          <w:rFonts w:ascii="Times New Roman" w:hAnsi="Times New Roman" w:cs="Times New Roman"/>
          <w:sz w:val="32"/>
          <w:szCs w:val="32"/>
        </w:rPr>
        <w:t>1.8</w:t>
      </w:r>
      <w:r w:rsidR="004C70E1" w:rsidRPr="009E4554">
        <w:rPr>
          <w:rFonts w:ascii="Times New Roman" w:hAnsi="Times New Roman" w:cs="Times New Roman"/>
          <w:sz w:val="32"/>
          <w:szCs w:val="32"/>
        </w:rPr>
        <w:t xml:space="preserve"> Функция сжатия </w:t>
      </w:r>
      <w:r w:rsidR="004C70E1" w:rsidRPr="009E4554">
        <w:rPr>
          <w:rFonts w:ascii="Times New Roman" w:hAnsi="Times New Roman" w:cs="Times New Roman"/>
          <w:sz w:val="32"/>
          <w:szCs w:val="32"/>
          <w:lang w:val="en-US"/>
        </w:rPr>
        <w:t>MD</w:t>
      </w:r>
      <w:r w:rsidR="004C70E1" w:rsidRPr="009E4554">
        <w:rPr>
          <w:rFonts w:ascii="Times New Roman" w:hAnsi="Times New Roman" w:cs="Times New Roman"/>
          <w:sz w:val="32"/>
          <w:szCs w:val="32"/>
        </w:rPr>
        <w:t>6</w:t>
      </w:r>
      <w:bookmarkEnd w:id="9"/>
    </w:p>
    <w:p w:rsidR="004C70E1" w:rsidRPr="00AD6CAB" w:rsidRDefault="00FF6A7C" w:rsidP="00AD6CAB">
      <w:pPr>
        <w:shd w:val="clear" w:color="auto" w:fill="FFFFFF"/>
        <w:spacing w:before="72" w:after="0" w:line="240" w:lineRule="auto"/>
        <w:outlineLvl w:val="3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ab/>
      </w:r>
      <w:r w:rsidR="004C70E1" w:rsidRPr="00AD6CA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Входные данные</w:t>
      </w:r>
    </w:p>
    <w:p w:rsidR="00FF6A7C" w:rsidRDefault="00FF6A7C" w:rsidP="00FA48AF">
      <w:pPr>
        <w:shd w:val="clear" w:color="auto" w:fill="FFFFFF"/>
        <w:spacing w:before="120" w:after="120" w:line="240" w:lineRule="auto"/>
        <w:jc w:val="both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ab/>
      </w:r>
      <w:r w:rsidR="004C70E1"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В качестве входных данных функция принимает массив </w:t>
      </w:r>
      <w:r w:rsidR="004C70E1"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N</w:t>
      </w:r>
      <w:r w:rsidR="004C70E1"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, состоящий из </w:t>
      </w:r>
      <w:r w:rsidR="004C70E1"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n</w:t>
      </w:r>
      <w:r w:rsidR="004C70E1"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= 89 8-байтовых слов (712 байт) и число раундов </w:t>
      </w:r>
      <w:r w:rsidR="004C70E1"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r</w:t>
      </w:r>
      <w:r w:rsidR="004C70E1"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.</w:t>
      </w:r>
    </w:p>
    <w:p w:rsidR="00B05930" w:rsidRDefault="00FF6A7C" w:rsidP="00FF6A7C">
      <w:pPr>
        <w:shd w:val="clear" w:color="auto" w:fill="FFFFFF"/>
        <w:spacing w:before="72" w:after="0" w:line="240" w:lineRule="auto"/>
        <w:outlineLvl w:val="3"/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ab/>
        <w:t>Выходные данные</w:t>
      </w:r>
    </w:p>
    <w:p w:rsidR="004C70E1" w:rsidRPr="00B05930" w:rsidRDefault="004C70E1" w:rsidP="00B05930">
      <w:pPr>
        <w:shd w:val="clear" w:color="auto" w:fill="FFFFFF"/>
        <w:spacing w:before="72" w:after="0" w:line="240" w:lineRule="auto"/>
        <w:ind w:firstLine="708"/>
        <w:jc w:val="both"/>
        <w:outlineLvl w:val="3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Функция возвращает массив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C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из 16 элементов по 8 байт.</w:t>
      </w:r>
    </w:p>
    <w:p w:rsidR="004C70E1" w:rsidRPr="00AD6CAB" w:rsidRDefault="00FF6A7C" w:rsidP="00AD6CAB">
      <w:pPr>
        <w:shd w:val="clear" w:color="auto" w:fill="FFFFFF"/>
        <w:spacing w:before="72" w:after="0" w:line="240" w:lineRule="auto"/>
        <w:outlineLvl w:val="3"/>
        <w:rPr>
          <w:rFonts w:ascii="Times New Roman" w:eastAsia="Times New Roman" w:hAnsi="Times New Roman" w:cs="Times New Roman"/>
          <w:color w:val="54595D"/>
          <w:sz w:val="28"/>
          <w:szCs w:val="28"/>
          <w:lang w:val="en-US" w:eastAsia="ru-RU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ab/>
      </w:r>
      <w:r w:rsidR="004C70E1" w:rsidRPr="00AD6CA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Константы</w:t>
      </w:r>
    </w:p>
    <w:p w:rsidR="002B16D6" w:rsidRPr="002B16D6" w:rsidRDefault="002B16D6" w:rsidP="002B16D6">
      <w:pPr>
        <w:pStyle w:val="af4"/>
        <w:keepNext/>
        <w:jc w:val="right"/>
        <w:rPr>
          <w:rFonts w:ascii="Times New Roman" w:hAnsi="Times New Roman" w:cs="Times New Roman"/>
          <w:sz w:val="28"/>
          <w:szCs w:val="28"/>
        </w:rPr>
      </w:pPr>
      <w:r w:rsidRPr="002B16D6">
        <w:rPr>
          <w:rFonts w:ascii="Times New Roman" w:hAnsi="Times New Roman" w:cs="Times New Roman"/>
          <w:sz w:val="28"/>
          <w:szCs w:val="28"/>
        </w:rPr>
        <w:t>Таблица 1.</w:t>
      </w:r>
      <w:r w:rsidRPr="002B16D6">
        <w:rPr>
          <w:rFonts w:ascii="Times New Roman" w:hAnsi="Times New Roman" w:cs="Times New Roman"/>
          <w:sz w:val="28"/>
          <w:szCs w:val="28"/>
          <w:lang w:val="en-US"/>
        </w:rPr>
        <w:t>4</w:t>
      </w:r>
      <w:r w:rsidRPr="002B16D6">
        <w:rPr>
          <w:rFonts w:ascii="Times New Roman" w:hAnsi="Times New Roman" w:cs="Times New Roman"/>
          <w:sz w:val="28"/>
          <w:szCs w:val="28"/>
        </w:rPr>
        <w:t xml:space="preserve"> Константы позиции</w:t>
      </w:r>
    </w:p>
    <w:tbl>
      <w:tblPr>
        <w:tblStyle w:val="aa"/>
        <w:tblW w:w="0" w:type="auto"/>
        <w:jc w:val="center"/>
        <w:tblLook w:val="04A0" w:firstRow="1" w:lastRow="0" w:firstColumn="1" w:lastColumn="0" w:noHBand="0" w:noVBand="1"/>
      </w:tblPr>
      <w:tblGrid>
        <w:gridCol w:w="1204"/>
        <w:gridCol w:w="1204"/>
        <w:gridCol w:w="1204"/>
        <w:gridCol w:w="1204"/>
        <w:gridCol w:w="1204"/>
      </w:tblGrid>
      <w:tr w:rsidR="004C70E1" w:rsidRPr="00AD6CAB" w:rsidTr="00E8300C">
        <w:trPr>
          <w:trHeight w:val="497"/>
          <w:jc w:val="center"/>
        </w:trPr>
        <w:tc>
          <w:tcPr>
            <w:tcW w:w="1204" w:type="dxa"/>
            <w:vAlign w:val="center"/>
          </w:tcPr>
          <w:p w:rsidR="004C70E1" w:rsidRPr="00AD6CAB" w:rsidRDefault="004C70E1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sz w:val="28"/>
                <w:szCs w:val="28"/>
                <w:lang w:eastAsia="ru-RU"/>
              </w:rPr>
            </w:pPr>
            <w:r w:rsidRPr="00AD6CAB">
              <w:rPr>
                <w:rFonts w:ascii="Times New Roman" w:eastAsia="Times New Roman" w:hAnsi="Times New Roman" w:cs="Times New Roman"/>
                <w:b/>
                <w:bCs/>
                <w:color w:val="222222"/>
                <w:sz w:val="28"/>
                <w:szCs w:val="28"/>
                <w:lang w:eastAsia="ru-RU"/>
              </w:rPr>
              <w:t>t</w:t>
            </w:r>
            <w:r w:rsidRPr="00AD6CAB">
              <w:rPr>
                <w:rFonts w:ascii="Times New Roman" w:eastAsia="Times New Roman" w:hAnsi="Times New Roman" w:cs="Times New Roman"/>
                <w:b/>
                <w:bCs/>
                <w:color w:val="222222"/>
                <w:sz w:val="28"/>
                <w:szCs w:val="28"/>
                <w:vertAlign w:val="subscript"/>
                <w:lang w:eastAsia="ru-RU"/>
              </w:rPr>
              <w:t>0</w:t>
            </w:r>
          </w:p>
        </w:tc>
        <w:tc>
          <w:tcPr>
            <w:tcW w:w="1204" w:type="dxa"/>
            <w:vAlign w:val="center"/>
          </w:tcPr>
          <w:p w:rsidR="004C70E1" w:rsidRPr="00AD6CAB" w:rsidRDefault="004C70E1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sz w:val="28"/>
                <w:szCs w:val="28"/>
                <w:lang w:eastAsia="ru-RU"/>
              </w:rPr>
            </w:pPr>
            <w:r w:rsidRPr="00AD6CAB">
              <w:rPr>
                <w:rFonts w:ascii="Times New Roman" w:eastAsia="Times New Roman" w:hAnsi="Times New Roman" w:cs="Times New Roman"/>
                <w:b/>
                <w:bCs/>
                <w:color w:val="222222"/>
                <w:sz w:val="28"/>
                <w:szCs w:val="28"/>
                <w:lang w:eastAsia="ru-RU"/>
              </w:rPr>
              <w:t>t</w:t>
            </w:r>
            <w:r w:rsidRPr="00AD6CAB">
              <w:rPr>
                <w:rFonts w:ascii="Times New Roman" w:eastAsia="Times New Roman" w:hAnsi="Times New Roman" w:cs="Times New Roman"/>
                <w:b/>
                <w:bCs/>
                <w:color w:val="222222"/>
                <w:sz w:val="28"/>
                <w:szCs w:val="28"/>
                <w:vertAlign w:val="subscript"/>
                <w:lang w:eastAsia="ru-RU"/>
              </w:rPr>
              <w:t>1</w:t>
            </w:r>
          </w:p>
        </w:tc>
        <w:tc>
          <w:tcPr>
            <w:tcW w:w="1204" w:type="dxa"/>
            <w:vAlign w:val="center"/>
          </w:tcPr>
          <w:p w:rsidR="004C70E1" w:rsidRPr="00AD6CAB" w:rsidRDefault="004C70E1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sz w:val="28"/>
                <w:szCs w:val="28"/>
                <w:lang w:eastAsia="ru-RU"/>
              </w:rPr>
            </w:pPr>
            <w:r w:rsidRPr="00AD6CAB">
              <w:rPr>
                <w:rFonts w:ascii="Times New Roman" w:eastAsia="Times New Roman" w:hAnsi="Times New Roman" w:cs="Times New Roman"/>
                <w:b/>
                <w:bCs/>
                <w:color w:val="222222"/>
                <w:sz w:val="28"/>
                <w:szCs w:val="28"/>
                <w:lang w:eastAsia="ru-RU"/>
              </w:rPr>
              <w:t>t</w:t>
            </w:r>
            <w:r w:rsidRPr="00AD6CAB">
              <w:rPr>
                <w:rFonts w:ascii="Times New Roman" w:eastAsia="Times New Roman" w:hAnsi="Times New Roman" w:cs="Times New Roman"/>
                <w:b/>
                <w:bCs/>
                <w:color w:val="222222"/>
                <w:sz w:val="28"/>
                <w:szCs w:val="28"/>
                <w:vertAlign w:val="subscript"/>
                <w:lang w:eastAsia="ru-RU"/>
              </w:rPr>
              <w:t>2</w:t>
            </w:r>
          </w:p>
        </w:tc>
        <w:tc>
          <w:tcPr>
            <w:tcW w:w="1204" w:type="dxa"/>
            <w:vAlign w:val="center"/>
          </w:tcPr>
          <w:p w:rsidR="004C70E1" w:rsidRPr="00AD6CAB" w:rsidRDefault="004C70E1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sz w:val="28"/>
                <w:szCs w:val="28"/>
                <w:lang w:eastAsia="ru-RU"/>
              </w:rPr>
            </w:pPr>
            <w:r w:rsidRPr="00AD6CAB">
              <w:rPr>
                <w:rFonts w:ascii="Times New Roman" w:eastAsia="Times New Roman" w:hAnsi="Times New Roman" w:cs="Times New Roman"/>
                <w:b/>
                <w:bCs/>
                <w:color w:val="222222"/>
                <w:sz w:val="28"/>
                <w:szCs w:val="28"/>
                <w:lang w:eastAsia="ru-RU"/>
              </w:rPr>
              <w:t>t</w:t>
            </w:r>
            <w:r w:rsidRPr="00AD6CAB">
              <w:rPr>
                <w:rFonts w:ascii="Times New Roman" w:eastAsia="Times New Roman" w:hAnsi="Times New Roman" w:cs="Times New Roman"/>
                <w:b/>
                <w:bCs/>
                <w:color w:val="222222"/>
                <w:sz w:val="28"/>
                <w:szCs w:val="28"/>
                <w:vertAlign w:val="subscript"/>
                <w:lang w:eastAsia="ru-RU"/>
              </w:rPr>
              <w:t>3</w:t>
            </w:r>
          </w:p>
        </w:tc>
        <w:tc>
          <w:tcPr>
            <w:tcW w:w="1204" w:type="dxa"/>
            <w:vAlign w:val="center"/>
          </w:tcPr>
          <w:p w:rsidR="004C70E1" w:rsidRPr="00AD6CAB" w:rsidRDefault="004C70E1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sz w:val="28"/>
                <w:szCs w:val="28"/>
                <w:lang w:eastAsia="ru-RU"/>
              </w:rPr>
            </w:pPr>
            <w:r w:rsidRPr="00AD6CAB">
              <w:rPr>
                <w:rFonts w:ascii="Times New Roman" w:eastAsia="Times New Roman" w:hAnsi="Times New Roman" w:cs="Times New Roman"/>
                <w:b/>
                <w:bCs/>
                <w:color w:val="222222"/>
                <w:sz w:val="28"/>
                <w:szCs w:val="28"/>
                <w:lang w:eastAsia="ru-RU"/>
              </w:rPr>
              <w:t>t</w:t>
            </w:r>
            <w:r w:rsidRPr="00AD6CAB">
              <w:rPr>
                <w:rFonts w:ascii="Times New Roman" w:eastAsia="Times New Roman" w:hAnsi="Times New Roman" w:cs="Times New Roman"/>
                <w:b/>
                <w:bCs/>
                <w:color w:val="222222"/>
                <w:sz w:val="28"/>
                <w:szCs w:val="28"/>
                <w:vertAlign w:val="subscript"/>
                <w:lang w:eastAsia="ru-RU"/>
              </w:rPr>
              <w:t>4</w:t>
            </w:r>
          </w:p>
        </w:tc>
      </w:tr>
      <w:tr w:rsidR="004C70E1" w:rsidRPr="00AD6CAB" w:rsidTr="00E8300C">
        <w:trPr>
          <w:trHeight w:val="506"/>
          <w:jc w:val="center"/>
        </w:trPr>
        <w:tc>
          <w:tcPr>
            <w:tcW w:w="1204" w:type="dxa"/>
            <w:vAlign w:val="center"/>
          </w:tcPr>
          <w:p w:rsidR="004C70E1" w:rsidRPr="00AD6CAB" w:rsidRDefault="004C70E1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color w:val="222222"/>
                <w:sz w:val="28"/>
                <w:szCs w:val="28"/>
                <w:lang w:eastAsia="ru-RU"/>
              </w:rPr>
            </w:pPr>
            <w:r w:rsidRPr="00AD6CAB">
              <w:rPr>
                <w:rFonts w:ascii="Times New Roman" w:eastAsia="Times New Roman" w:hAnsi="Times New Roman" w:cs="Times New Roman"/>
                <w:color w:val="222222"/>
                <w:sz w:val="28"/>
                <w:szCs w:val="28"/>
                <w:lang w:eastAsia="ru-RU"/>
              </w:rPr>
              <w:t>17</w:t>
            </w:r>
          </w:p>
        </w:tc>
        <w:tc>
          <w:tcPr>
            <w:tcW w:w="1204" w:type="dxa"/>
            <w:vAlign w:val="center"/>
          </w:tcPr>
          <w:p w:rsidR="004C70E1" w:rsidRPr="00AD6CAB" w:rsidRDefault="004C70E1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color w:val="222222"/>
                <w:sz w:val="28"/>
                <w:szCs w:val="28"/>
                <w:lang w:eastAsia="ru-RU"/>
              </w:rPr>
            </w:pPr>
            <w:r w:rsidRPr="00AD6CAB">
              <w:rPr>
                <w:rFonts w:ascii="Times New Roman" w:eastAsia="Times New Roman" w:hAnsi="Times New Roman" w:cs="Times New Roman"/>
                <w:color w:val="222222"/>
                <w:sz w:val="28"/>
                <w:szCs w:val="28"/>
                <w:lang w:eastAsia="ru-RU"/>
              </w:rPr>
              <w:t>18</w:t>
            </w:r>
          </w:p>
        </w:tc>
        <w:tc>
          <w:tcPr>
            <w:tcW w:w="1204" w:type="dxa"/>
            <w:vAlign w:val="center"/>
          </w:tcPr>
          <w:p w:rsidR="004C70E1" w:rsidRPr="00AD6CAB" w:rsidRDefault="004C70E1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color w:val="222222"/>
                <w:sz w:val="28"/>
                <w:szCs w:val="28"/>
                <w:lang w:eastAsia="ru-RU"/>
              </w:rPr>
            </w:pPr>
            <w:r w:rsidRPr="00AD6CAB">
              <w:rPr>
                <w:rFonts w:ascii="Times New Roman" w:eastAsia="Times New Roman" w:hAnsi="Times New Roman" w:cs="Times New Roman"/>
                <w:color w:val="222222"/>
                <w:sz w:val="28"/>
                <w:szCs w:val="28"/>
                <w:lang w:eastAsia="ru-RU"/>
              </w:rPr>
              <w:t>21</w:t>
            </w:r>
          </w:p>
        </w:tc>
        <w:tc>
          <w:tcPr>
            <w:tcW w:w="1204" w:type="dxa"/>
            <w:vAlign w:val="center"/>
          </w:tcPr>
          <w:p w:rsidR="004C70E1" w:rsidRPr="00AD6CAB" w:rsidRDefault="004C70E1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color w:val="222222"/>
                <w:sz w:val="28"/>
                <w:szCs w:val="28"/>
                <w:lang w:eastAsia="ru-RU"/>
              </w:rPr>
            </w:pPr>
            <w:r w:rsidRPr="00AD6CAB">
              <w:rPr>
                <w:rFonts w:ascii="Times New Roman" w:eastAsia="Times New Roman" w:hAnsi="Times New Roman" w:cs="Times New Roman"/>
                <w:color w:val="222222"/>
                <w:sz w:val="28"/>
                <w:szCs w:val="28"/>
                <w:lang w:eastAsia="ru-RU"/>
              </w:rPr>
              <w:t>31</w:t>
            </w:r>
          </w:p>
        </w:tc>
        <w:tc>
          <w:tcPr>
            <w:tcW w:w="1204" w:type="dxa"/>
            <w:vAlign w:val="center"/>
          </w:tcPr>
          <w:p w:rsidR="004C70E1" w:rsidRPr="00AD6CAB" w:rsidRDefault="004C70E1" w:rsidP="00E8300C">
            <w:pPr>
              <w:keepNext/>
              <w:spacing w:before="240" w:after="240"/>
              <w:jc w:val="center"/>
              <w:rPr>
                <w:rFonts w:ascii="Times New Roman" w:eastAsia="Times New Roman" w:hAnsi="Times New Roman" w:cs="Times New Roman"/>
                <w:color w:val="222222"/>
                <w:sz w:val="28"/>
                <w:szCs w:val="28"/>
                <w:lang w:eastAsia="ru-RU"/>
              </w:rPr>
            </w:pPr>
            <w:r w:rsidRPr="00AD6CAB">
              <w:rPr>
                <w:rFonts w:ascii="Times New Roman" w:eastAsia="Times New Roman" w:hAnsi="Times New Roman" w:cs="Times New Roman"/>
                <w:color w:val="222222"/>
                <w:sz w:val="28"/>
                <w:szCs w:val="28"/>
                <w:lang w:eastAsia="ru-RU"/>
              </w:rPr>
              <w:t>67</w:t>
            </w:r>
          </w:p>
        </w:tc>
      </w:tr>
    </w:tbl>
    <w:p w:rsidR="004C70E1" w:rsidRDefault="004C70E1" w:rsidP="002B16D6">
      <w:pPr>
        <w:pStyle w:val="af4"/>
        <w:rPr>
          <w:rFonts w:ascii="Times New Roman" w:eastAsia="Times New Roman" w:hAnsi="Times New Roman" w:cs="Times New Roman"/>
          <w:b w:val="0"/>
          <w:bCs w:val="0"/>
          <w:color w:val="000000"/>
          <w:sz w:val="28"/>
          <w:szCs w:val="28"/>
          <w:lang w:val="en-US" w:eastAsia="ru-RU"/>
        </w:rPr>
      </w:pPr>
    </w:p>
    <w:p w:rsidR="002B16D6" w:rsidRPr="002B16D6" w:rsidRDefault="002B16D6" w:rsidP="002B16D6">
      <w:pPr>
        <w:rPr>
          <w:lang w:val="en-US" w:eastAsia="ru-RU"/>
        </w:rPr>
      </w:pPr>
    </w:p>
    <w:p w:rsidR="002B16D6" w:rsidRPr="002B16D6" w:rsidRDefault="002B16D6" w:rsidP="002B16D6">
      <w:pPr>
        <w:pStyle w:val="af4"/>
        <w:jc w:val="right"/>
        <w:rPr>
          <w:rFonts w:ascii="Times New Roman" w:eastAsia="Times New Roman" w:hAnsi="Times New Roman" w:cs="Times New Roman"/>
          <w:b w:val="0"/>
          <w:bCs w:val="0"/>
          <w:color w:val="000000"/>
          <w:sz w:val="28"/>
          <w:szCs w:val="28"/>
          <w:lang w:eastAsia="ru-RU"/>
        </w:rPr>
      </w:pPr>
      <w:r w:rsidRPr="002B16D6">
        <w:rPr>
          <w:rFonts w:ascii="Times New Roman" w:hAnsi="Times New Roman" w:cs="Times New Roman"/>
          <w:sz w:val="28"/>
          <w:szCs w:val="28"/>
        </w:rPr>
        <w:lastRenderedPageBreak/>
        <w:t>Таблица 1.</w:t>
      </w:r>
      <w:r w:rsidRPr="002B16D6">
        <w:rPr>
          <w:rFonts w:ascii="Times New Roman" w:hAnsi="Times New Roman" w:cs="Times New Roman"/>
          <w:sz w:val="28"/>
          <w:szCs w:val="28"/>
          <w:lang w:val="en-US"/>
        </w:rPr>
        <w:t>5</w:t>
      </w:r>
      <w:r w:rsidRPr="002B16D6">
        <w:rPr>
          <w:rFonts w:ascii="Times New Roman" w:hAnsi="Times New Roman" w:cs="Times New Roman"/>
          <w:sz w:val="28"/>
          <w:szCs w:val="28"/>
        </w:rPr>
        <w:t xml:space="preserve"> Константы сдвига</w:t>
      </w:r>
    </w:p>
    <w:tbl>
      <w:tblPr>
        <w:tblStyle w:val="aa"/>
        <w:tblW w:w="10490" w:type="dxa"/>
        <w:jc w:val="center"/>
        <w:tblInd w:w="-425" w:type="dxa"/>
        <w:tblLayout w:type="fixed"/>
        <w:tblLook w:val="04A0" w:firstRow="1" w:lastRow="0" w:firstColumn="1" w:lastColumn="0" w:noHBand="0" w:noVBand="1"/>
      </w:tblPr>
      <w:tblGrid>
        <w:gridCol w:w="1560"/>
        <w:gridCol w:w="507"/>
        <w:gridCol w:w="48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</w:tblGrid>
      <w:tr w:rsidR="007063DD" w:rsidRPr="00AD6CAB" w:rsidTr="00E8300C">
        <w:trPr>
          <w:trHeight w:val="950"/>
          <w:jc w:val="center"/>
        </w:trPr>
        <w:tc>
          <w:tcPr>
            <w:tcW w:w="1560" w:type="dxa"/>
            <w:vAlign w:val="center"/>
          </w:tcPr>
          <w:p w:rsidR="007063DD" w:rsidRPr="009E4554" w:rsidRDefault="007063DD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  <w:t>(</w:t>
            </w:r>
            <w:r w:rsidRPr="009E455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222222"/>
                <w:lang w:eastAsia="ru-RU"/>
              </w:rPr>
              <w:t>i</w:t>
            </w:r>
            <w:r w:rsidRPr="009E4554"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  <w:t> - </w:t>
            </w:r>
            <w:r w:rsidRPr="009E455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222222"/>
                <w:lang w:eastAsia="ru-RU"/>
              </w:rPr>
              <w:t>n</w:t>
            </w:r>
            <w:r w:rsidRPr="009E4554"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  <w:t>) mod 16</w:t>
            </w:r>
          </w:p>
        </w:tc>
        <w:tc>
          <w:tcPr>
            <w:tcW w:w="507" w:type="dxa"/>
            <w:vAlign w:val="center"/>
          </w:tcPr>
          <w:p w:rsidR="007063DD" w:rsidRPr="009E4554" w:rsidRDefault="007063DD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  <w:t>0</w:t>
            </w:r>
          </w:p>
        </w:tc>
        <w:tc>
          <w:tcPr>
            <w:tcW w:w="485" w:type="dxa"/>
            <w:vAlign w:val="center"/>
          </w:tcPr>
          <w:p w:rsidR="007063DD" w:rsidRPr="009E4554" w:rsidRDefault="007063DD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  <w:t>2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  <w:t>3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  <w:t>4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  <w:t>5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  <w:t>6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  <w:t>7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  <w:t>8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  <w:t>9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  <w:t>10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  <w:t>11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  <w:t>12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  <w:t>13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  <w:t>14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b/>
                <w:bCs/>
                <w:color w:val="222222"/>
                <w:lang w:eastAsia="ru-RU"/>
              </w:rPr>
              <w:t>15</w:t>
            </w:r>
          </w:p>
        </w:tc>
      </w:tr>
      <w:tr w:rsidR="007063DD" w:rsidRPr="00AD6CAB" w:rsidTr="00E8300C">
        <w:trPr>
          <w:trHeight w:val="475"/>
          <w:jc w:val="center"/>
        </w:trPr>
        <w:tc>
          <w:tcPr>
            <w:tcW w:w="1560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i/>
                <w:iCs/>
                <w:color w:val="222222"/>
                <w:lang w:eastAsia="ru-RU"/>
              </w:rPr>
              <w:t>r</w:t>
            </w:r>
            <w:r w:rsidRPr="009E4554">
              <w:rPr>
                <w:rFonts w:ascii="Times New Roman" w:eastAsia="Times New Roman" w:hAnsi="Times New Roman" w:cs="Times New Roman"/>
                <w:i/>
                <w:iCs/>
                <w:color w:val="222222"/>
                <w:vertAlign w:val="subscript"/>
                <w:lang w:eastAsia="ru-RU"/>
              </w:rPr>
              <w:t>i-n</w:t>
            </w:r>
          </w:p>
        </w:tc>
        <w:tc>
          <w:tcPr>
            <w:tcW w:w="50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10</w:t>
            </w:r>
          </w:p>
        </w:tc>
        <w:tc>
          <w:tcPr>
            <w:tcW w:w="485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5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13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10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11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12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2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7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14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15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7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13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11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7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6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12</w:t>
            </w:r>
          </w:p>
        </w:tc>
      </w:tr>
      <w:tr w:rsidR="007063DD" w:rsidRPr="00AD6CAB" w:rsidTr="00E8300C">
        <w:trPr>
          <w:trHeight w:val="482"/>
          <w:jc w:val="center"/>
        </w:trPr>
        <w:tc>
          <w:tcPr>
            <w:tcW w:w="1560" w:type="dxa"/>
          </w:tcPr>
          <w:p w:rsidR="007063DD" w:rsidRPr="002B2B32" w:rsidRDefault="007063DD" w:rsidP="00AD6CAB">
            <w:pPr>
              <w:spacing w:before="72"/>
              <w:outlineLvl w:val="3"/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i/>
                <w:iCs/>
                <w:color w:val="222222"/>
                <w:lang w:eastAsia="ru-RU"/>
              </w:rPr>
              <w:t>l</w:t>
            </w:r>
            <w:r w:rsidRPr="009E4554">
              <w:rPr>
                <w:rFonts w:ascii="Times New Roman" w:eastAsia="Times New Roman" w:hAnsi="Times New Roman" w:cs="Times New Roman"/>
                <w:i/>
                <w:iCs/>
                <w:color w:val="222222"/>
                <w:vertAlign w:val="subscript"/>
                <w:lang w:eastAsia="ru-RU"/>
              </w:rPr>
              <w:t>i-n</w:t>
            </w:r>
          </w:p>
        </w:tc>
        <w:tc>
          <w:tcPr>
            <w:tcW w:w="50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11</w:t>
            </w:r>
          </w:p>
        </w:tc>
        <w:tc>
          <w:tcPr>
            <w:tcW w:w="485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24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9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16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15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9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27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15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6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2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29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8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15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5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AD6CAB">
            <w:pPr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31</w:t>
            </w:r>
          </w:p>
        </w:tc>
        <w:tc>
          <w:tcPr>
            <w:tcW w:w="567" w:type="dxa"/>
            <w:vAlign w:val="center"/>
          </w:tcPr>
          <w:p w:rsidR="007063DD" w:rsidRPr="009E4554" w:rsidRDefault="007063DD" w:rsidP="00E8300C">
            <w:pPr>
              <w:keepNext/>
              <w:spacing w:before="240" w:after="240"/>
              <w:rPr>
                <w:rFonts w:ascii="Times New Roman" w:eastAsia="Times New Roman" w:hAnsi="Times New Roman" w:cs="Times New Roman"/>
                <w:color w:val="222222"/>
                <w:lang w:eastAsia="ru-RU"/>
              </w:rPr>
            </w:pPr>
            <w:r w:rsidRPr="009E4554">
              <w:rPr>
                <w:rFonts w:ascii="Times New Roman" w:eastAsia="Times New Roman" w:hAnsi="Times New Roman" w:cs="Times New Roman"/>
                <w:color w:val="222222"/>
                <w:lang w:eastAsia="ru-RU"/>
              </w:rPr>
              <w:t>9</w:t>
            </w:r>
          </w:p>
        </w:tc>
      </w:tr>
    </w:tbl>
    <w:p w:rsidR="004C70E1" w:rsidRPr="00AD6CAB" w:rsidRDefault="004C70E1" w:rsidP="00AD6CAB">
      <w:pPr>
        <w:spacing w:after="0" w:line="240" w:lineRule="auto"/>
        <w:rPr>
          <w:rFonts w:ascii="Times New Roman" w:eastAsia="Times New Roman" w:hAnsi="Times New Roman" w:cs="Times New Roman"/>
          <w:vanish/>
          <w:sz w:val="28"/>
          <w:szCs w:val="28"/>
          <w:lang w:eastAsia="ru-RU"/>
        </w:rPr>
      </w:pPr>
    </w:p>
    <w:p w:rsidR="004C70E1" w:rsidRPr="00C54E70" w:rsidRDefault="004C70E1" w:rsidP="00AD6CAB">
      <w:pPr>
        <w:shd w:val="clear" w:color="auto" w:fill="FFFFFF"/>
        <w:spacing w:before="120" w:after="120" w:line="240" w:lineRule="auto"/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</w:pP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val="en-US" w:eastAsia="ru-RU"/>
        </w:rPr>
        <w:t>S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val="en-US" w:eastAsia="ru-RU"/>
        </w:rPr>
        <w:t>i</w:t>
      </w:r>
      <w:r w:rsidRPr="00C54E70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val="en-US" w:eastAsia="ru-RU"/>
        </w:rPr>
        <w:t>-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val="en-US" w:eastAsia="ru-RU"/>
        </w:rPr>
        <w:t>n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 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=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val="en-US" w:eastAsia="ru-RU"/>
        </w:rPr>
        <w:t>S</w:t>
      </w:r>
      <w:proofErr w:type="gramStart"/>
      <w:r w:rsidRPr="00C54E70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perscript"/>
          <w:lang w:val="en-US" w:eastAsia="ru-RU"/>
        </w:rPr>
        <w:t>|</w:t>
      </w:r>
      <w:r w:rsidRPr="00C54E70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val="en-US" w:eastAsia="ru-RU"/>
        </w:rPr>
        <w:t>(</w:t>
      </w:r>
      <w:proofErr w:type="gramEnd"/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val="en-US" w:eastAsia="ru-RU"/>
        </w:rPr>
        <w:t>i</w:t>
      </w:r>
      <w:r w:rsidRPr="00C54E70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val="en-US" w:eastAsia="ru-RU"/>
        </w:rPr>
        <w:t>-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val="en-US" w:eastAsia="ru-RU"/>
        </w:rPr>
        <w:t>n</w:t>
      </w:r>
      <w:r w:rsidRPr="00C54E70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val="en-US" w:eastAsia="ru-RU"/>
        </w:rPr>
        <w:t>)/16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br/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val="en-US" w:eastAsia="ru-RU"/>
        </w:rPr>
        <w:t>S</w:t>
      </w:r>
      <w:r w:rsidRPr="00C54E70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perscript"/>
          <w:lang w:val="en-US" w:eastAsia="ru-RU"/>
        </w:rPr>
        <w:t>|</w:t>
      </w:r>
      <w:r w:rsidRPr="00C54E70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val="en-US" w:eastAsia="ru-RU"/>
        </w:rPr>
        <w:t>0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 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= 0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x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0123456789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abcde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br/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S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* = 0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x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7311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c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2812425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cfa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0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br/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val="en-US" w:eastAsia="ru-RU"/>
        </w:rPr>
        <w:t>S</w:t>
      </w:r>
      <w:r w:rsidRPr="00C54E70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perscript"/>
          <w:lang w:val="en-US" w:eastAsia="ru-RU"/>
        </w:rPr>
        <w:t>|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val="en-US" w:eastAsia="ru-RU"/>
        </w:rPr>
        <w:t>j</w:t>
      </w:r>
      <w:r w:rsidRPr="00C54E70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val="en-US" w:eastAsia="ru-RU"/>
        </w:rPr>
        <w:t>+1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 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= (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val="en-US" w:eastAsia="ru-RU"/>
        </w:rPr>
        <w:t>S</w:t>
      </w:r>
      <w:r w:rsidRPr="00C54E70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perscript"/>
          <w:lang w:val="en-US" w:eastAsia="ru-RU"/>
        </w:rPr>
        <w:t>|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val="en-US" w:eastAsia="ru-RU"/>
        </w:rPr>
        <w:t>j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 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 xml:space="preserve">&lt;&lt;&lt; 1) </w:t>
      </w:r>
      <w:r w:rsidRPr="00C54E70">
        <w:rPr>
          <w:rFonts w:ascii="Cambria Math" w:eastAsia="Times New Roman" w:hAnsi="Cambria Math" w:cs="Cambria Math"/>
          <w:color w:val="222222"/>
          <w:sz w:val="28"/>
          <w:szCs w:val="28"/>
          <w:lang w:val="en-US" w:eastAsia="ru-RU"/>
        </w:rPr>
        <w:t>⊕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 xml:space="preserve"> (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val="en-US" w:eastAsia="ru-RU"/>
        </w:rPr>
        <w:t>S</w:t>
      </w:r>
      <w:r w:rsidRPr="00C54E70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perscript"/>
          <w:lang w:val="en-US" w:eastAsia="ru-RU"/>
        </w:rPr>
        <w:t>|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vertAlign w:val="subscript"/>
          <w:lang w:val="en-US" w:eastAsia="ru-RU"/>
        </w:rPr>
        <w:t>j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 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 xml:space="preserve">^ 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S</w:t>
      </w:r>
      <w:r w:rsidRPr="00C54E70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*)</w:t>
      </w:r>
    </w:p>
    <w:p w:rsidR="004C70E1" w:rsidRDefault="00FF6A7C" w:rsidP="00AD6CAB">
      <w:pPr>
        <w:shd w:val="clear" w:color="auto" w:fill="FFFFFF"/>
        <w:spacing w:before="72" w:after="0" w:line="240" w:lineRule="auto"/>
        <w:outlineLvl w:val="3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r w:rsidRPr="00C54E70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en-US" w:eastAsia="ru-RU"/>
        </w:rPr>
        <w:tab/>
      </w:r>
      <w:r w:rsidR="004C70E1" w:rsidRPr="00AD6CA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Тело функции</w:t>
      </w:r>
    </w:p>
    <w:p w:rsidR="00FF6A7C" w:rsidRPr="00AD6CAB" w:rsidRDefault="00FF6A7C" w:rsidP="00AD6CAB">
      <w:pPr>
        <w:shd w:val="clear" w:color="auto" w:fill="FFFFFF"/>
        <w:spacing w:before="72" w:after="0" w:line="240" w:lineRule="auto"/>
        <w:outlineLvl w:val="3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b/>
          <w:sz w:val="28"/>
          <w:szCs w:val="28"/>
        </w:rPr>
        <w:t>Инициализация</w:t>
      </w:r>
    </w:p>
    <w:p w:rsidR="00B05930" w:rsidRPr="00B05930" w:rsidRDefault="004C70E1" w:rsidP="00B05930">
      <w:pPr>
        <w:shd w:val="clear" w:color="auto" w:fill="FFFFFF"/>
        <w:spacing w:before="120" w:after="120" w:line="240" w:lineRule="auto"/>
        <w:jc w:val="both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Обозначим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t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</w:t>
      </w:r>
      <w:r w:rsidR="00B05930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=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16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r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. (В каждом раунде будет 16 шагов)</w:t>
      </w:r>
      <w:r w:rsidR="00B05930" w:rsidRPr="00B05930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.</w:t>
      </w:r>
    </w:p>
    <w:p w:rsidR="00B05930" w:rsidRPr="00B05930" w:rsidRDefault="004C70E1" w:rsidP="00B05930">
      <w:pPr>
        <w:shd w:val="clear" w:color="auto" w:fill="FFFFFF"/>
        <w:spacing w:before="120" w:after="120" w:line="240" w:lineRule="auto"/>
        <w:jc w:val="both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Обозначим за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A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[0..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t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+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n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- 1] массив из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t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+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n</w:t>
      </w:r>
      <w:r w:rsidR="00B05930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8-байтовых элементов</w:t>
      </w:r>
      <w:r w:rsidR="00B05930" w:rsidRPr="00B05930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.</w:t>
      </w:r>
    </w:p>
    <w:p w:rsidR="004C70E1" w:rsidRDefault="004C70E1" w:rsidP="00B05930">
      <w:pPr>
        <w:shd w:val="clear" w:color="auto" w:fill="FFFFFF"/>
        <w:spacing w:before="120" w:after="120" w:line="240" w:lineRule="auto"/>
        <w:jc w:val="both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Первые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n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элементов необходимо скопировать из входного массива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N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.</w:t>
      </w:r>
    </w:p>
    <w:p w:rsidR="00FF6A7C" w:rsidRPr="00AD6CAB" w:rsidRDefault="00FF6A7C" w:rsidP="00AD6CAB">
      <w:pPr>
        <w:shd w:val="clear" w:color="auto" w:fill="FFFFFF"/>
        <w:spacing w:before="120" w:after="120" w:line="240" w:lineRule="auto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</w:p>
    <w:p w:rsidR="004C70E1" w:rsidRPr="00F0271A" w:rsidRDefault="004C70E1" w:rsidP="00AD6CAB">
      <w:pPr>
        <w:shd w:val="clear" w:color="auto" w:fill="FFFFFF"/>
        <w:spacing w:before="120" w:after="120" w:line="240" w:lineRule="auto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FF6A7C">
        <w:rPr>
          <w:rFonts w:ascii="Times New Roman" w:eastAsia="Times New Roman" w:hAnsi="Times New Roman" w:cs="Times New Roman"/>
          <w:b/>
          <w:color w:val="222222"/>
          <w:sz w:val="28"/>
          <w:szCs w:val="28"/>
          <w:lang w:eastAsia="ru-RU"/>
        </w:rPr>
        <w:t>Основной</w:t>
      </w:r>
      <w:r w:rsidRPr="00F0271A">
        <w:rPr>
          <w:rFonts w:ascii="Times New Roman" w:eastAsia="Times New Roman" w:hAnsi="Times New Roman" w:cs="Times New Roman"/>
          <w:b/>
          <w:color w:val="222222"/>
          <w:sz w:val="28"/>
          <w:szCs w:val="28"/>
          <w:lang w:eastAsia="ru-RU"/>
        </w:rPr>
        <w:t xml:space="preserve"> </w:t>
      </w:r>
      <w:r w:rsidRPr="00FF6A7C">
        <w:rPr>
          <w:rFonts w:ascii="Times New Roman" w:eastAsia="Times New Roman" w:hAnsi="Times New Roman" w:cs="Times New Roman"/>
          <w:b/>
          <w:color w:val="222222"/>
          <w:sz w:val="28"/>
          <w:szCs w:val="28"/>
          <w:lang w:eastAsia="ru-RU"/>
        </w:rPr>
        <w:t>цикл</w:t>
      </w:r>
      <w:r w:rsidRPr="00F0271A">
        <w:rPr>
          <w:rFonts w:ascii="Times New Roman" w:eastAsia="Times New Roman" w:hAnsi="Times New Roman" w:cs="Times New Roman"/>
          <w:b/>
          <w:color w:val="222222"/>
          <w:sz w:val="28"/>
          <w:szCs w:val="28"/>
          <w:lang w:eastAsia="ru-RU"/>
        </w:rPr>
        <w:t xml:space="preserve"> </w:t>
      </w:r>
      <w:r w:rsidRPr="00FF6A7C">
        <w:rPr>
          <w:rFonts w:ascii="Times New Roman" w:eastAsia="Times New Roman" w:hAnsi="Times New Roman" w:cs="Times New Roman"/>
          <w:b/>
          <w:color w:val="222222"/>
          <w:sz w:val="28"/>
          <w:szCs w:val="28"/>
          <w:lang w:eastAsia="ru-RU"/>
        </w:rPr>
        <w:t>функции</w:t>
      </w:r>
      <w:r w:rsidRPr="00F0271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br/>
      </w:r>
      <w:r w:rsidRPr="00FF6A7C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for</w:t>
      </w:r>
      <w:r w:rsidRPr="00F0271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 </w:t>
      </w:r>
      <w:r w:rsidRPr="00FF6A7C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i</w:t>
      </w:r>
      <w:r w:rsidRPr="00F0271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 = </w:t>
      </w:r>
      <w:r w:rsidRPr="00FF6A7C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n</w:t>
      </w:r>
      <w:r w:rsidRPr="00F0271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 </w:t>
      </w:r>
      <w:r w:rsidRPr="00FF6A7C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to</w:t>
      </w:r>
      <w:r w:rsidRPr="00F0271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 </w:t>
      </w:r>
      <w:r w:rsidRPr="00FF6A7C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t</w:t>
      </w:r>
      <w:r w:rsidRPr="00F0271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 + </w:t>
      </w:r>
      <w:r w:rsidRPr="00FF6A7C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n</w:t>
      </w:r>
      <w:r w:rsidRPr="00F0271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 - 1: /* </w:t>
      </w:r>
      <w:r w:rsidRPr="00FF6A7C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t</w:t>
      </w:r>
      <w:r w:rsidRPr="00F0271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 </w:t>
      </w:r>
      <w:r w:rsidRPr="00FF6A7C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steps</w:t>
      </w:r>
      <w:r w:rsidRPr="00F0271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 */</w:t>
      </w:r>
    </w:p>
    <w:p w:rsidR="004C70E1" w:rsidRPr="00AD6CAB" w:rsidRDefault="004C70E1" w:rsidP="00AD6CAB">
      <w:pPr>
        <w:shd w:val="clear" w:color="auto" w:fill="FFFFFF"/>
        <w:spacing w:after="24" w:line="240" w:lineRule="auto"/>
        <w:ind w:left="720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x = S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vertAlign w:val="subscript"/>
          <w:lang w:eastAsia="ru-RU"/>
        </w:rPr>
        <w:t>i-n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</w:t>
      </w:r>
      <w:r w:rsidRPr="00AD6CAB">
        <w:rPr>
          <w:rFonts w:ascii="Cambria Math" w:eastAsia="Times New Roman" w:hAnsi="Cambria Math" w:cs="Cambria Math"/>
          <w:color w:val="222222"/>
          <w:sz w:val="28"/>
          <w:szCs w:val="28"/>
          <w:lang w:eastAsia="ru-RU"/>
        </w:rPr>
        <w:t>⊕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 A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vertAlign w:val="subscript"/>
          <w:lang w:eastAsia="ru-RU"/>
        </w:rPr>
        <w:t>i-n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</w:t>
      </w:r>
      <w:r w:rsidRPr="00AD6CAB">
        <w:rPr>
          <w:rFonts w:ascii="Cambria Math" w:eastAsia="Times New Roman" w:hAnsi="Cambria Math" w:cs="Cambria Math"/>
          <w:color w:val="222222"/>
          <w:sz w:val="28"/>
          <w:szCs w:val="28"/>
          <w:lang w:eastAsia="ru-RU"/>
        </w:rPr>
        <w:t>⊕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 A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vertAlign w:val="subscript"/>
          <w:lang w:eastAsia="ru-RU"/>
        </w:rPr>
        <w:t>i-t0</w:t>
      </w:r>
    </w:p>
    <w:p w:rsidR="004C70E1" w:rsidRPr="00AD6CAB" w:rsidRDefault="004C70E1" w:rsidP="00AD6CAB">
      <w:pPr>
        <w:shd w:val="clear" w:color="auto" w:fill="FFFFFF"/>
        <w:spacing w:after="24" w:line="240" w:lineRule="auto"/>
        <w:ind w:left="720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x = x </w:t>
      </w:r>
      <w:r w:rsidRPr="00AD6CAB">
        <w:rPr>
          <w:rFonts w:ascii="Cambria Math" w:eastAsia="Times New Roman" w:hAnsi="Cambria Math" w:cs="Cambria Math"/>
          <w:color w:val="222222"/>
          <w:sz w:val="28"/>
          <w:szCs w:val="28"/>
          <w:lang w:eastAsia="ru-RU"/>
        </w:rPr>
        <w:t>⊕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 (A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vertAlign w:val="subscript"/>
          <w:lang w:eastAsia="ru-RU"/>
        </w:rPr>
        <w:t>i-t1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^ A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vertAlign w:val="subscript"/>
          <w:lang w:eastAsia="ru-RU"/>
        </w:rPr>
        <w:t>i-t2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) </w:t>
      </w:r>
      <w:r w:rsidRPr="00AD6CAB">
        <w:rPr>
          <w:rFonts w:ascii="Cambria Math" w:eastAsia="Times New Roman" w:hAnsi="Cambria Math" w:cs="Cambria Math"/>
          <w:color w:val="222222"/>
          <w:sz w:val="28"/>
          <w:szCs w:val="28"/>
          <w:lang w:eastAsia="ru-RU"/>
        </w:rPr>
        <w:t>⊕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 (A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vertAlign w:val="subscript"/>
          <w:lang w:eastAsia="ru-RU"/>
        </w:rPr>
        <w:t>i-t3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^ A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vertAlign w:val="subscript"/>
          <w:lang w:eastAsia="ru-RU"/>
        </w:rPr>
        <w:t>i-t4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)</w:t>
      </w:r>
    </w:p>
    <w:p w:rsidR="004C70E1" w:rsidRPr="00AD6CAB" w:rsidRDefault="004C70E1" w:rsidP="00AD6CAB">
      <w:pPr>
        <w:shd w:val="clear" w:color="auto" w:fill="FFFFFF"/>
        <w:spacing w:after="24" w:line="240" w:lineRule="auto"/>
        <w:ind w:left="720"/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 xml:space="preserve">x = x </w:t>
      </w:r>
      <w:r w:rsidRPr="00AD6CAB">
        <w:rPr>
          <w:rFonts w:ascii="Cambria Math" w:eastAsia="Times New Roman" w:hAnsi="Cambria Math" w:cs="Cambria Math"/>
          <w:color w:val="222222"/>
          <w:sz w:val="28"/>
          <w:szCs w:val="28"/>
          <w:lang w:val="en-US" w:eastAsia="ru-RU"/>
        </w:rPr>
        <w:t>⊕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 xml:space="preserve"> (x &gt;&gt; r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vertAlign w:val="subscript"/>
          <w:lang w:val="en-US" w:eastAsia="ru-RU"/>
        </w:rPr>
        <w:t>i-n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)</w:t>
      </w:r>
    </w:p>
    <w:p w:rsidR="004C70E1" w:rsidRPr="00AD6CAB" w:rsidRDefault="004C70E1" w:rsidP="00AD6CAB">
      <w:pPr>
        <w:shd w:val="clear" w:color="auto" w:fill="FFFFFF"/>
        <w:spacing w:after="24" w:line="240" w:lineRule="auto"/>
        <w:ind w:left="720"/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 xml:space="preserve">Ai = x </w:t>
      </w:r>
      <w:r w:rsidRPr="00AD6CAB">
        <w:rPr>
          <w:rFonts w:ascii="Cambria Math" w:eastAsia="Times New Roman" w:hAnsi="Cambria Math" w:cs="Cambria Math"/>
          <w:color w:val="222222"/>
          <w:sz w:val="28"/>
          <w:szCs w:val="28"/>
          <w:lang w:val="en-US" w:eastAsia="ru-RU"/>
        </w:rPr>
        <w:t>⊕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 xml:space="preserve"> (x &lt;&lt; l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vertAlign w:val="subscript"/>
          <w:lang w:val="en-US" w:eastAsia="ru-RU"/>
        </w:rPr>
        <w:t>i-n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val="en-US" w:eastAsia="ru-RU"/>
        </w:rPr>
        <w:t>)</w:t>
      </w:r>
    </w:p>
    <w:p w:rsidR="004C70E1" w:rsidRPr="00AD6CAB" w:rsidRDefault="004C70E1" w:rsidP="00FF6A7C">
      <w:pPr>
        <w:shd w:val="clear" w:color="auto" w:fill="FFFFFF"/>
        <w:spacing w:before="120" w:after="120" w:line="240" w:lineRule="auto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Возвратить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A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[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t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+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n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- 16 ..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t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+ </w:t>
      </w:r>
      <w:r w:rsidRPr="00AD6CAB">
        <w:rPr>
          <w:rFonts w:ascii="Times New Roman" w:eastAsia="Times New Roman" w:hAnsi="Times New Roman" w:cs="Times New Roman"/>
          <w:i/>
          <w:iCs/>
          <w:color w:val="222222"/>
          <w:sz w:val="28"/>
          <w:szCs w:val="28"/>
          <w:lang w:eastAsia="ru-RU"/>
        </w:rPr>
        <w:t>n</w:t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 - 1].</w:t>
      </w:r>
    </w:p>
    <w:p w:rsidR="007063DD" w:rsidRPr="00AD6CAB" w:rsidRDefault="007063DD" w:rsidP="00AD6CAB">
      <w:pPr>
        <w:shd w:val="clear" w:color="auto" w:fill="FFFFFF"/>
        <w:spacing w:before="120" w:after="120" w:line="240" w:lineRule="auto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</w:p>
    <w:p w:rsidR="00FF6A7C" w:rsidRDefault="0070335B" w:rsidP="00FF6A7C">
      <w:pPr>
        <w:keepNext/>
        <w:shd w:val="clear" w:color="auto" w:fill="FFFFFF"/>
        <w:spacing w:before="120" w:after="120" w:line="240" w:lineRule="auto"/>
      </w:pPr>
      <w:r w:rsidRPr="00AD6CAB">
        <w:rPr>
          <w:rFonts w:ascii="Times New Roman" w:eastAsia="Times New Roman" w:hAnsi="Times New Roman" w:cs="Times New Roman"/>
          <w:noProof/>
          <w:color w:val="222222"/>
          <w:sz w:val="28"/>
          <w:szCs w:val="28"/>
          <w:lang w:eastAsia="ru-RU"/>
        </w:rPr>
        <w:drawing>
          <wp:inline distT="0" distB="0" distL="0" distR="0" wp14:anchorId="21E7C121" wp14:editId="52E8E3BB">
            <wp:extent cx="5937885" cy="1003300"/>
            <wp:effectExtent l="0" t="0" r="5715" b="635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7885" cy="1003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6A7C" w:rsidRDefault="008005D0" w:rsidP="00FF6A7C">
      <w:pPr>
        <w:pStyle w:val="af4"/>
        <w:jc w:val="center"/>
      </w:pPr>
      <w:r>
        <w:t>Рисунок 1.</w:t>
      </w:r>
      <w:r w:rsidRPr="002B2B32">
        <w:t>7</w:t>
      </w:r>
      <w:r w:rsidR="00FF6A7C">
        <w:t xml:space="preserve"> Основной цикл функции сжатия</w:t>
      </w:r>
    </w:p>
    <w:p w:rsidR="0070335B" w:rsidRPr="00AD6CAB" w:rsidRDefault="0070335B" w:rsidP="00B05930">
      <w:pPr>
        <w:shd w:val="clear" w:color="auto" w:fill="FFFFFF"/>
        <w:spacing w:before="120" w:after="120" w:line="240" w:lineRule="auto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br/>
      </w:r>
      <w:r w:rsidR="00FF6A7C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ab/>
      </w:r>
      <w:r w:rsidRPr="00AD6CAB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Основной цикл функции сжатия. Первый участок массива </w:t>
      </w:r>
      <w:r w:rsidRPr="00AD6CAB">
        <w:rPr>
          <w:rFonts w:ascii="Times New Roman" w:hAnsi="Times New Roman" w:cs="Times New Roman"/>
          <w:sz w:val="28"/>
          <w:szCs w:val="28"/>
        </w:rPr>
        <w:t xml:space="preserve">A[0..88] проинициализирован входным параметром функции. После чего для i = 89, 90, . . . , t + 88,   A[i] вычисляется как функция от параметра A[i−89..i−1]. Участок A[i−89..i−1] можно рассматривать как скользящее окно. Последние 16 </w:t>
      </w:r>
      <w:r w:rsidRPr="00AD6CAB">
        <w:rPr>
          <w:rFonts w:ascii="Times New Roman" w:hAnsi="Times New Roman" w:cs="Times New Roman"/>
          <w:sz w:val="28"/>
          <w:szCs w:val="28"/>
        </w:rPr>
        <w:lastRenderedPageBreak/>
        <w:t>машинных слов финального окна A[t..t + 88], являющиеся A[t + 73..t + 88], образуют результат функции сжатия.</w:t>
      </w:r>
    </w:p>
    <w:p w:rsidR="004C70E1" w:rsidRPr="00AD6CAB" w:rsidRDefault="004C70E1" w:rsidP="00AD6CAB">
      <w:pPr>
        <w:spacing w:line="240" w:lineRule="auto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</w:p>
    <w:p w:rsidR="00561208" w:rsidRPr="009E4554" w:rsidRDefault="00561208" w:rsidP="00AD6CAB">
      <w:pPr>
        <w:pStyle w:val="1"/>
        <w:spacing w:line="240" w:lineRule="auto"/>
        <w:ind w:firstLine="708"/>
        <w:rPr>
          <w:rFonts w:ascii="Times New Roman" w:hAnsi="Times New Roman" w:cs="Times New Roman"/>
          <w:sz w:val="36"/>
          <w:szCs w:val="36"/>
        </w:rPr>
      </w:pPr>
      <w:bookmarkStart w:id="10" w:name="_Toc498972735"/>
      <w:r w:rsidRPr="009E4554">
        <w:rPr>
          <w:rFonts w:ascii="Times New Roman" w:hAnsi="Times New Roman" w:cs="Times New Roman"/>
          <w:sz w:val="36"/>
          <w:szCs w:val="36"/>
        </w:rPr>
        <w:t>Глава 2. Результаты проектирования программы.</w:t>
      </w:r>
      <w:bookmarkEnd w:id="10"/>
    </w:p>
    <w:p w:rsidR="00A34246" w:rsidRPr="009E4554" w:rsidRDefault="00A34246" w:rsidP="00AD6CAB">
      <w:pPr>
        <w:pStyle w:val="2"/>
        <w:spacing w:line="240" w:lineRule="auto"/>
        <w:ind w:firstLine="708"/>
        <w:rPr>
          <w:rFonts w:ascii="Times New Roman" w:hAnsi="Times New Roman" w:cs="Times New Roman"/>
          <w:sz w:val="32"/>
          <w:szCs w:val="32"/>
        </w:rPr>
      </w:pPr>
      <w:bookmarkStart w:id="11" w:name="_Toc498972736"/>
      <w:r w:rsidRPr="009E4554">
        <w:rPr>
          <w:rFonts w:ascii="Times New Roman" w:hAnsi="Times New Roman" w:cs="Times New Roman"/>
          <w:sz w:val="32"/>
          <w:szCs w:val="32"/>
        </w:rPr>
        <w:t>2.1. Результаты проектирования графического интерфейса пользователя.</w:t>
      </w:r>
      <w:bookmarkEnd w:id="11"/>
    </w:p>
    <w:p w:rsidR="00561208" w:rsidRPr="00AD6CAB" w:rsidRDefault="00A34246" w:rsidP="00BD72C8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D6CAB">
        <w:rPr>
          <w:rFonts w:ascii="Times New Roman" w:hAnsi="Times New Roman" w:cs="Times New Roman"/>
          <w:sz w:val="28"/>
          <w:szCs w:val="28"/>
        </w:rPr>
        <w:t>Основной интерфейс приложения сгруппирован в главном окне. Визуально его можно разделить на 3 вертикальные части, относящиеся к выбору файла, выбору ключа и работе с хеш-значением соответственно.</w:t>
      </w:r>
    </w:p>
    <w:p w:rsidR="00FF6A7C" w:rsidRDefault="00A34246" w:rsidP="00FF6A7C">
      <w:pPr>
        <w:keepNext/>
        <w:spacing w:line="240" w:lineRule="auto"/>
        <w:jc w:val="center"/>
      </w:pPr>
      <w:r w:rsidRPr="00AD6C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B75677B" wp14:editId="720FBEC2">
            <wp:extent cx="3001572" cy="2765145"/>
            <wp:effectExtent l="0" t="0" r="889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1572" cy="2765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34246" w:rsidRPr="00AD6CAB" w:rsidRDefault="00FF6A7C" w:rsidP="00FF6A7C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 xml:space="preserve">Рисунок </w:t>
      </w:r>
      <w:fldSimple w:instr=" SEQ Рисунок \* ARABIC ">
        <w:r w:rsidR="003B3A46">
          <w:rPr>
            <w:noProof/>
          </w:rPr>
          <w:t>2</w:t>
        </w:r>
      </w:fldSimple>
      <w:r w:rsidR="008005D0">
        <w:t>.1</w:t>
      </w:r>
      <w:r>
        <w:t xml:space="preserve"> Главное окно приложения</w:t>
      </w:r>
    </w:p>
    <w:p w:rsidR="00A34246" w:rsidRPr="00AD6CAB" w:rsidRDefault="00A34246" w:rsidP="00AD6CAB">
      <w:pPr>
        <w:pStyle w:val="3"/>
        <w:spacing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bookmarkStart w:id="12" w:name="_Toc498972737"/>
      <w:r w:rsidRPr="00AD6CAB">
        <w:rPr>
          <w:rFonts w:ascii="Times New Roman" w:hAnsi="Times New Roman" w:cs="Times New Roman"/>
          <w:sz w:val="28"/>
          <w:szCs w:val="28"/>
        </w:rPr>
        <w:t>2.1.1. Выбор файла</w:t>
      </w:r>
      <w:r w:rsidR="009706E0" w:rsidRPr="00AD6CAB">
        <w:rPr>
          <w:rFonts w:ascii="Times New Roman" w:hAnsi="Times New Roman" w:cs="Times New Roman"/>
          <w:sz w:val="28"/>
          <w:szCs w:val="28"/>
        </w:rPr>
        <w:t>.</w:t>
      </w:r>
      <w:bookmarkEnd w:id="12"/>
    </w:p>
    <w:p w:rsidR="00333F01" w:rsidRPr="00AD6CAB" w:rsidRDefault="00333F01" w:rsidP="00BD72C8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D6CAB">
        <w:rPr>
          <w:rFonts w:ascii="Times New Roman" w:hAnsi="Times New Roman" w:cs="Times New Roman"/>
          <w:sz w:val="28"/>
          <w:szCs w:val="28"/>
        </w:rPr>
        <w:t>Программа поддерживает следующие возможности:</w:t>
      </w:r>
    </w:p>
    <w:p w:rsidR="00333F01" w:rsidRPr="00333F01" w:rsidRDefault="00333F01" w:rsidP="00BD72C8">
      <w:pPr>
        <w:pStyle w:val="a9"/>
        <w:numPr>
          <w:ilvl w:val="0"/>
          <w:numId w:val="13"/>
        </w:numPr>
        <w:ind w:firstLine="0"/>
        <w:jc w:val="both"/>
        <w:rPr>
          <w:szCs w:val="28"/>
        </w:rPr>
      </w:pPr>
      <w:r>
        <w:rPr>
          <w:szCs w:val="28"/>
        </w:rPr>
        <w:t>Ручной ввод сообщения</w:t>
      </w:r>
      <w:r w:rsidRPr="00AD6CAB">
        <w:rPr>
          <w:szCs w:val="28"/>
        </w:rPr>
        <w:t xml:space="preserve"> для хеширования (кнопка </w:t>
      </w:r>
      <w:r w:rsidRPr="00AD6CAB">
        <w:rPr>
          <w:szCs w:val="28"/>
          <w:lang w:val="en-US"/>
        </w:rPr>
        <w:t>Input</w:t>
      </w:r>
      <w:r w:rsidRPr="00AD6CAB">
        <w:rPr>
          <w:szCs w:val="28"/>
        </w:rPr>
        <w:t xml:space="preserve"> </w:t>
      </w:r>
      <w:r w:rsidRPr="00AD6CAB">
        <w:rPr>
          <w:szCs w:val="28"/>
          <w:lang w:val="en-US"/>
        </w:rPr>
        <w:t>Message</w:t>
      </w:r>
      <w:r w:rsidRPr="00AD6CAB">
        <w:rPr>
          <w:szCs w:val="28"/>
        </w:rPr>
        <w:t>)</w:t>
      </w:r>
      <w:r>
        <w:rPr>
          <w:szCs w:val="28"/>
        </w:rPr>
        <w:t xml:space="preserve">. Введенное сообщение считывается в кодировке </w:t>
      </w:r>
      <w:r w:rsidR="00C32E3C">
        <w:rPr>
          <w:szCs w:val="28"/>
          <w:lang w:val="en-US"/>
        </w:rPr>
        <w:t>UTF</w:t>
      </w:r>
      <w:r w:rsidR="00C32E3C" w:rsidRPr="00C32E3C">
        <w:rPr>
          <w:szCs w:val="28"/>
        </w:rPr>
        <w:t>-8</w:t>
      </w:r>
      <w:r w:rsidRPr="00333F01">
        <w:rPr>
          <w:szCs w:val="28"/>
        </w:rPr>
        <w:t>.</w:t>
      </w:r>
    </w:p>
    <w:p w:rsidR="00333F01" w:rsidRPr="00BD72C8" w:rsidRDefault="00333F01" w:rsidP="00AD6CAB">
      <w:pPr>
        <w:pStyle w:val="a9"/>
        <w:numPr>
          <w:ilvl w:val="0"/>
          <w:numId w:val="13"/>
        </w:numPr>
        <w:ind w:firstLine="708"/>
        <w:jc w:val="both"/>
        <w:rPr>
          <w:szCs w:val="28"/>
        </w:rPr>
      </w:pPr>
      <w:r w:rsidRPr="00BD72C8">
        <w:rPr>
          <w:szCs w:val="28"/>
        </w:rPr>
        <w:t xml:space="preserve">Загрузка сообщения из файла посредством диалогового окна (кнопка </w:t>
      </w:r>
      <w:r w:rsidRPr="00BD72C8">
        <w:rPr>
          <w:szCs w:val="28"/>
          <w:lang w:val="en-US"/>
        </w:rPr>
        <w:t>Load</w:t>
      </w:r>
      <w:r w:rsidRPr="00BD72C8">
        <w:rPr>
          <w:szCs w:val="28"/>
        </w:rPr>
        <w:t xml:space="preserve"> </w:t>
      </w:r>
      <w:r w:rsidRPr="00BD72C8">
        <w:rPr>
          <w:szCs w:val="28"/>
          <w:lang w:val="en-US"/>
        </w:rPr>
        <w:t>File</w:t>
      </w:r>
      <w:r w:rsidRPr="00BD72C8">
        <w:rPr>
          <w:szCs w:val="28"/>
        </w:rPr>
        <w:t>). Загруженный файл будет считан побайтово.</w:t>
      </w:r>
    </w:p>
    <w:p w:rsidR="00FF6A7C" w:rsidRDefault="009706E0" w:rsidP="00FF6A7C">
      <w:pPr>
        <w:keepNext/>
        <w:spacing w:line="240" w:lineRule="auto"/>
        <w:jc w:val="center"/>
      </w:pPr>
      <w:r w:rsidRPr="00AD6C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611619F3" wp14:editId="27EE7AB0">
            <wp:extent cx="2889849" cy="2242436"/>
            <wp:effectExtent l="0" t="0" r="6350" b="571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0008" cy="224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6A7C" w:rsidRPr="00FF6A7C" w:rsidRDefault="008005D0" w:rsidP="00FF6A7C">
      <w:pPr>
        <w:pStyle w:val="af4"/>
        <w:jc w:val="center"/>
      </w:pPr>
      <w:r>
        <w:t>Рисунок 2</w:t>
      </w:r>
      <w:r w:rsidR="00FF6A7C">
        <w:t>.2 Диалог выбора файла</w:t>
      </w:r>
    </w:p>
    <w:p w:rsidR="009706E0" w:rsidRPr="00AD6CAB" w:rsidRDefault="009706E0" w:rsidP="00AD6CAB">
      <w:pPr>
        <w:pStyle w:val="3"/>
        <w:spacing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bookmarkStart w:id="13" w:name="_Toc498972738"/>
      <w:r w:rsidRPr="00AD6CAB">
        <w:rPr>
          <w:rFonts w:ascii="Times New Roman" w:hAnsi="Times New Roman" w:cs="Times New Roman"/>
          <w:sz w:val="28"/>
          <w:szCs w:val="28"/>
        </w:rPr>
        <w:t>2.1.2. Выбор ключа.</w:t>
      </w:r>
      <w:bookmarkEnd w:id="13"/>
    </w:p>
    <w:p w:rsidR="009706E0" w:rsidRPr="00AD6CAB" w:rsidRDefault="009706E0" w:rsidP="00BD72C8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D6CAB">
        <w:rPr>
          <w:rFonts w:ascii="Times New Roman" w:hAnsi="Times New Roman" w:cs="Times New Roman"/>
          <w:sz w:val="28"/>
          <w:szCs w:val="28"/>
        </w:rPr>
        <w:t>Программа поддерживает следующие возможности:</w:t>
      </w:r>
    </w:p>
    <w:p w:rsidR="009706E0" w:rsidRPr="00AD6CAB" w:rsidRDefault="009706E0" w:rsidP="00BD72C8">
      <w:pPr>
        <w:pStyle w:val="a9"/>
        <w:numPr>
          <w:ilvl w:val="0"/>
          <w:numId w:val="13"/>
        </w:numPr>
        <w:ind w:firstLine="0"/>
        <w:jc w:val="both"/>
        <w:rPr>
          <w:szCs w:val="28"/>
        </w:rPr>
      </w:pPr>
      <w:r w:rsidRPr="00AD6CAB">
        <w:rPr>
          <w:szCs w:val="28"/>
        </w:rPr>
        <w:t xml:space="preserve">Загрузка ключа из файла посредством диалогового окна (кнопка </w:t>
      </w:r>
      <w:r w:rsidRPr="00AD6CAB">
        <w:rPr>
          <w:szCs w:val="28"/>
          <w:lang w:val="en-US"/>
        </w:rPr>
        <w:t>Load</w:t>
      </w:r>
      <w:r w:rsidRPr="00AD6CAB">
        <w:rPr>
          <w:szCs w:val="28"/>
        </w:rPr>
        <w:t xml:space="preserve"> </w:t>
      </w:r>
      <w:r w:rsidRPr="00AD6CAB">
        <w:rPr>
          <w:szCs w:val="28"/>
          <w:lang w:val="en-US"/>
        </w:rPr>
        <w:t>Key</w:t>
      </w:r>
      <w:r w:rsidRPr="00AD6CAB">
        <w:rPr>
          <w:szCs w:val="28"/>
        </w:rPr>
        <w:t>).</w:t>
      </w:r>
      <w:r w:rsidR="00333F01" w:rsidRPr="00333F01">
        <w:rPr>
          <w:szCs w:val="28"/>
        </w:rPr>
        <w:t xml:space="preserve"> </w:t>
      </w:r>
      <w:r w:rsidR="00333F01">
        <w:rPr>
          <w:szCs w:val="28"/>
        </w:rPr>
        <w:t>Файл с ключом считывается побайтово.</w:t>
      </w:r>
    </w:p>
    <w:p w:rsidR="009706E0" w:rsidRPr="00AD6CAB" w:rsidRDefault="009706E0" w:rsidP="00BD72C8">
      <w:pPr>
        <w:pStyle w:val="a9"/>
        <w:numPr>
          <w:ilvl w:val="0"/>
          <w:numId w:val="13"/>
        </w:numPr>
        <w:ind w:firstLine="0"/>
        <w:jc w:val="both"/>
        <w:rPr>
          <w:szCs w:val="28"/>
        </w:rPr>
      </w:pPr>
      <w:r w:rsidRPr="00AD6CAB">
        <w:rPr>
          <w:szCs w:val="28"/>
        </w:rPr>
        <w:t xml:space="preserve">Ручной ввод ключа (кнопка </w:t>
      </w:r>
      <w:r w:rsidRPr="00AD6CAB">
        <w:rPr>
          <w:szCs w:val="28"/>
          <w:lang w:val="en-US"/>
        </w:rPr>
        <w:t>Input</w:t>
      </w:r>
      <w:r w:rsidRPr="00AD6CAB">
        <w:rPr>
          <w:szCs w:val="28"/>
        </w:rPr>
        <w:t xml:space="preserve"> </w:t>
      </w:r>
      <w:r w:rsidRPr="00AD6CAB">
        <w:rPr>
          <w:szCs w:val="28"/>
          <w:lang w:val="en-US"/>
        </w:rPr>
        <w:t>Key</w:t>
      </w:r>
      <w:r w:rsidRPr="00AD6CAB">
        <w:rPr>
          <w:szCs w:val="28"/>
        </w:rPr>
        <w:t>)</w:t>
      </w:r>
      <w:r w:rsidR="00333F01">
        <w:rPr>
          <w:szCs w:val="28"/>
        </w:rPr>
        <w:t xml:space="preserve">. Ключ считывается в кодировке </w:t>
      </w:r>
      <w:r w:rsidR="00C32E3C">
        <w:rPr>
          <w:szCs w:val="28"/>
          <w:lang w:val="en-US"/>
        </w:rPr>
        <w:t>UTF</w:t>
      </w:r>
      <w:r w:rsidR="00C32E3C" w:rsidRPr="00C32E3C">
        <w:rPr>
          <w:szCs w:val="28"/>
        </w:rPr>
        <w:t>-8</w:t>
      </w:r>
      <w:r w:rsidR="00333F01" w:rsidRPr="00333F01">
        <w:rPr>
          <w:szCs w:val="28"/>
        </w:rPr>
        <w:t>.</w:t>
      </w:r>
    </w:p>
    <w:p w:rsidR="00FF6A7C" w:rsidRDefault="009706E0" w:rsidP="00BD72C8">
      <w:pPr>
        <w:pStyle w:val="a9"/>
        <w:numPr>
          <w:ilvl w:val="0"/>
          <w:numId w:val="13"/>
        </w:numPr>
        <w:ind w:firstLine="0"/>
        <w:jc w:val="both"/>
        <w:rPr>
          <w:szCs w:val="28"/>
        </w:rPr>
      </w:pPr>
      <w:bookmarkStart w:id="14" w:name="OLE_LINK1"/>
      <w:bookmarkStart w:id="15" w:name="OLE_LINK2"/>
      <w:r w:rsidRPr="00AD6CAB">
        <w:rPr>
          <w:szCs w:val="28"/>
        </w:rPr>
        <w:t xml:space="preserve">Генерация секретного ключа на основе </w:t>
      </w:r>
      <w:bookmarkEnd w:id="14"/>
      <w:bookmarkEnd w:id="15"/>
      <w:r w:rsidRPr="00AD6CAB">
        <w:rPr>
          <w:szCs w:val="28"/>
        </w:rPr>
        <w:t xml:space="preserve">парольной фразы (кнопка </w:t>
      </w:r>
      <w:r w:rsidRPr="00AD6CAB">
        <w:rPr>
          <w:szCs w:val="28"/>
          <w:lang w:val="en-US"/>
        </w:rPr>
        <w:t>Password</w:t>
      </w:r>
      <w:r w:rsidRPr="00AD6CAB">
        <w:rPr>
          <w:szCs w:val="28"/>
        </w:rPr>
        <w:t xml:space="preserve"> </w:t>
      </w:r>
      <w:r w:rsidRPr="00AD6CAB">
        <w:rPr>
          <w:szCs w:val="28"/>
          <w:lang w:val="en-US"/>
        </w:rPr>
        <w:t>Key</w:t>
      </w:r>
      <w:r w:rsidRPr="00AD6CAB">
        <w:rPr>
          <w:szCs w:val="28"/>
        </w:rPr>
        <w:t>).</w:t>
      </w:r>
      <w:r w:rsidR="00333F01" w:rsidRPr="00333F01">
        <w:rPr>
          <w:szCs w:val="28"/>
        </w:rPr>
        <w:t xml:space="preserve"> </w:t>
      </w:r>
      <w:r w:rsidR="00333F01">
        <w:rPr>
          <w:szCs w:val="28"/>
        </w:rPr>
        <w:t>Введенный пароль будет захеширован</w:t>
      </w:r>
      <w:r w:rsidR="00BC3929">
        <w:rPr>
          <w:szCs w:val="28"/>
        </w:rPr>
        <w:t xml:space="preserve"> функцией </w:t>
      </w:r>
      <w:r w:rsidR="00BC3929">
        <w:rPr>
          <w:szCs w:val="28"/>
          <w:lang w:val="en-US"/>
        </w:rPr>
        <w:t>MD</w:t>
      </w:r>
      <w:r w:rsidR="00BC3929" w:rsidRPr="00BC3929">
        <w:rPr>
          <w:szCs w:val="28"/>
        </w:rPr>
        <w:t>6</w:t>
      </w:r>
      <w:r w:rsidR="00333F01">
        <w:rPr>
          <w:szCs w:val="28"/>
        </w:rPr>
        <w:t xml:space="preserve"> с использованием текущих настроек </w:t>
      </w:r>
      <w:r w:rsidR="00BC3929">
        <w:rPr>
          <w:szCs w:val="28"/>
        </w:rPr>
        <w:t>хеширующей функции</w:t>
      </w:r>
      <w:r w:rsidR="00DB5AE3" w:rsidRPr="00DB5AE3">
        <w:rPr>
          <w:szCs w:val="28"/>
        </w:rPr>
        <w:t xml:space="preserve"> </w:t>
      </w:r>
      <w:r w:rsidR="00DB5AE3">
        <w:rPr>
          <w:szCs w:val="28"/>
        </w:rPr>
        <w:t xml:space="preserve">и пустым ключем (входной параметр </w:t>
      </w:r>
      <w:r w:rsidR="00DB5AE3">
        <w:rPr>
          <w:szCs w:val="28"/>
          <w:lang w:val="en-US"/>
        </w:rPr>
        <w:t>K</w:t>
      </w:r>
      <w:r w:rsidR="00DB5AE3" w:rsidRPr="00DB5AE3">
        <w:rPr>
          <w:szCs w:val="28"/>
        </w:rPr>
        <w:t>)</w:t>
      </w:r>
      <w:r w:rsidR="00333F01">
        <w:rPr>
          <w:szCs w:val="28"/>
        </w:rPr>
        <w:t xml:space="preserve">. И </w:t>
      </w:r>
      <w:r w:rsidR="00A33B5E">
        <w:rPr>
          <w:szCs w:val="28"/>
        </w:rPr>
        <w:t>п</w:t>
      </w:r>
      <w:r w:rsidR="00333F01">
        <w:rPr>
          <w:szCs w:val="28"/>
        </w:rPr>
        <w:t>олученн</w:t>
      </w:r>
      <w:r w:rsidR="00A33B5E">
        <w:rPr>
          <w:szCs w:val="28"/>
        </w:rPr>
        <w:t>ое</w:t>
      </w:r>
      <w:r w:rsidR="00333F01">
        <w:rPr>
          <w:szCs w:val="28"/>
        </w:rPr>
        <w:t xml:space="preserve"> хеш</w:t>
      </w:r>
      <w:r w:rsidR="00A33B5E">
        <w:rPr>
          <w:szCs w:val="28"/>
        </w:rPr>
        <w:t>-значение</w:t>
      </w:r>
      <w:r w:rsidR="00333F01">
        <w:rPr>
          <w:szCs w:val="28"/>
        </w:rPr>
        <w:t xml:space="preserve"> будет использоваться в роли секретного ключа.</w:t>
      </w:r>
    </w:p>
    <w:p w:rsidR="00FF6A7C" w:rsidRDefault="003F1060" w:rsidP="00FF6A7C">
      <w:pPr>
        <w:pStyle w:val="a9"/>
        <w:keepNext/>
        <w:jc w:val="center"/>
      </w:pPr>
      <w:r w:rsidRPr="00AD6CAB">
        <w:rPr>
          <w:noProof/>
          <w:szCs w:val="28"/>
        </w:rPr>
        <w:drawing>
          <wp:inline distT="0" distB="0" distL="0" distR="0" wp14:anchorId="02E56BA3" wp14:editId="365EFA72">
            <wp:extent cx="1804451" cy="1550823"/>
            <wp:effectExtent l="0" t="0" r="5715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008" cy="154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06E0" w:rsidRPr="00AD6CAB" w:rsidRDefault="008005D0" w:rsidP="00FF6A7C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>Рисунок 2.</w:t>
      </w:r>
      <w:r w:rsidRPr="002B2B32">
        <w:t>3</w:t>
      </w:r>
      <w:r w:rsidR="00FF6A7C">
        <w:t xml:space="preserve"> Диалог ввода парольной фразы</w:t>
      </w:r>
      <w:bookmarkStart w:id="16" w:name="_GoBack"/>
      <w:bookmarkEnd w:id="16"/>
    </w:p>
    <w:p w:rsidR="003F1060" w:rsidRPr="00AD6CAB" w:rsidRDefault="00FF6A7C" w:rsidP="00AD6CAB">
      <w:pPr>
        <w:pStyle w:val="3"/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bookmarkStart w:id="17" w:name="_Toc498972739"/>
      <w:r w:rsidR="003F1060" w:rsidRPr="00AD6CAB">
        <w:rPr>
          <w:rFonts w:ascii="Times New Roman" w:hAnsi="Times New Roman" w:cs="Times New Roman"/>
          <w:sz w:val="28"/>
          <w:szCs w:val="28"/>
        </w:rPr>
        <w:t>2.1.3. Работа с хеш-значением.</w:t>
      </w:r>
      <w:bookmarkEnd w:id="17"/>
    </w:p>
    <w:p w:rsidR="003F1060" w:rsidRPr="00AD6CAB" w:rsidRDefault="00FF6A7C" w:rsidP="00BD72C8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3F1060" w:rsidRPr="00AD6CAB">
        <w:rPr>
          <w:rFonts w:ascii="Times New Roman" w:hAnsi="Times New Roman" w:cs="Times New Roman"/>
          <w:sz w:val="28"/>
          <w:szCs w:val="28"/>
        </w:rPr>
        <w:t>Программа поддерживает следующие возможности:</w:t>
      </w:r>
    </w:p>
    <w:p w:rsidR="003F1060" w:rsidRPr="00AD6CAB" w:rsidRDefault="003F1060" w:rsidP="00BD72C8">
      <w:pPr>
        <w:pStyle w:val="a9"/>
        <w:numPr>
          <w:ilvl w:val="0"/>
          <w:numId w:val="14"/>
        </w:numPr>
        <w:ind w:firstLine="0"/>
        <w:jc w:val="both"/>
        <w:rPr>
          <w:szCs w:val="28"/>
        </w:rPr>
      </w:pPr>
      <w:r w:rsidRPr="00AD6CAB">
        <w:rPr>
          <w:szCs w:val="28"/>
        </w:rPr>
        <w:t xml:space="preserve">Вычисление хеш-значения выбранного файла (кнопка </w:t>
      </w:r>
      <w:r w:rsidRPr="00AD6CAB">
        <w:rPr>
          <w:szCs w:val="28"/>
          <w:lang w:val="en-US"/>
        </w:rPr>
        <w:t>Calculate</w:t>
      </w:r>
      <w:r w:rsidRPr="00AD6CAB">
        <w:rPr>
          <w:szCs w:val="28"/>
        </w:rPr>
        <w:t xml:space="preserve"> </w:t>
      </w:r>
      <w:r w:rsidRPr="00AD6CAB">
        <w:rPr>
          <w:szCs w:val="28"/>
          <w:lang w:val="en-US"/>
        </w:rPr>
        <w:t>Hash</w:t>
      </w:r>
      <w:r w:rsidRPr="00AD6CAB">
        <w:rPr>
          <w:szCs w:val="28"/>
        </w:rPr>
        <w:t>).</w:t>
      </w:r>
    </w:p>
    <w:p w:rsidR="003F1060" w:rsidRPr="00AD6CAB" w:rsidRDefault="003F1060" w:rsidP="00BD72C8">
      <w:pPr>
        <w:pStyle w:val="a9"/>
        <w:numPr>
          <w:ilvl w:val="0"/>
          <w:numId w:val="14"/>
        </w:numPr>
        <w:ind w:firstLine="0"/>
        <w:jc w:val="both"/>
        <w:rPr>
          <w:szCs w:val="28"/>
        </w:rPr>
      </w:pPr>
      <w:r w:rsidRPr="00AD6CAB">
        <w:rPr>
          <w:szCs w:val="28"/>
        </w:rPr>
        <w:t xml:space="preserve">Загрузка хеш значения из файла (кнопка </w:t>
      </w:r>
      <w:r w:rsidRPr="00AD6CAB">
        <w:rPr>
          <w:szCs w:val="28"/>
          <w:lang w:val="en-US"/>
        </w:rPr>
        <w:t>Load</w:t>
      </w:r>
      <w:r w:rsidRPr="00AD6CAB">
        <w:rPr>
          <w:szCs w:val="28"/>
        </w:rPr>
        <w:t xml:space="preserve"> </w:t>
      </w:r>
      <w:r w:rsidRPr="00AD6CAB">
        <w:rPr>
          <w:szCs w:val="28"/>
          <w:lang w:val="en-US"/>
        </w:rPr>
        <w:t>Hash</w:t>
      </w:r>
      <w:r w:rsidRPr="00AD6CAB">
        <w:rPr>
          <w:szCs w:val="28"/>
        </w:rPr>
        <w:t>).</w:t>
      </w:r>
      <w:r w:rsidR="00A33B5E">
        <w:rPr>
          <w:szCs w:val="28"/>
        </w:rPr>
        <w:t xml:space="preserve"> Хеш считывается в кодировке </w:t>
      </w:r>
      <w:r w:rsidR="00A33B5E">
        <w:rPr>
          <w:szCs w:val="28"/>
          <w:lang w:val="en-US"/>
        </w:rPr>
        <w:t>UTF</w:t>
      </w:r>
      <w:r w:rsidR="00A33B5E" w:rsidRPr="00A33B5E">
        <w:rPr>
          <w:szCs w:val="28"/>
        </w:rPr>
        <w:t>-8.</w:t>
      </w:r>
    </w:p>
    <w:p w:rsidR="003F1060" w:rsidRPr="00AD6CAB" w:rsidRDefault="003F1060" w:rsidP="00BD72C8">
      <w:pPr>
        <w:pStyle w:val="a9"/>
        <w:numPr>
          <w:ilvl w:val="0"/>
          <w:numId w:val="14"/>
        </w:numPr>
        <w:ind w:firstLine="0"/>
        <w:jc w:val="both"/>
        <w:rPr>
          <w:szCs w:val="28"/>
        </w:rPr>
      </w:pPr>
      <w:r w:rsidRPr="00AD6CAB">
        <w:rPr>
          <w:szCs w:val="28"/>
        </w:rPr>
        <w:t xml:space="preserve">Редактирование </w:t>
      </w:r>
      <w:proofErr w:type="gramStart"/>
      <w:r w:rsidRPr="00AD6CAB">
        <w:rPr>
          <w:szCs w:val="28"/>
        </w:rPr>
        <w:t>вычислен</w:t>
      </w:r>
      <w:r w:rsidR="00A33B5E">
        <w:rPr>
          <w:szCs w:val="28"/>
        </w:rPr>
        <w:t>н</w:t>
      </w:r>
      <w:r w:rsidRPr="00AD6CAB">
        <w:rPr>
          <w:szCs w:val="28"/>
        </w:rPr>
        <w:t>ого</w:t>
      </w:r>
      <w:proofErr w:type="gramEnd"/>
      <w:r w:rsidRPr="00AD6CAB">
        <w:rPr>
          <w:szCs w:val="28"/>
        </w:rPr>
        <w:t xml:space="preserve">\загруженного хеш-значения (кнопка </w:t>
      </w:r>
      <w:r w:rsidRPr="00AD6CAB">
        <w:rPr>
          <w:szCs w:val="28"/>
          <w:lang w:val="en-US"/>
        </w:rPr>
        <w:t>Edit</w:t>
      </w:r>
      <w:r w:rsidRPr="00AD6CAB">
        <w:rPr>
          <w:szCs w:val="28"/>
        </w:rPr>
        <w:t xml:space="preserve"> </w:t>
      </w:r>
      <w:r w:rsidRPr="00AD6CAB">
        <w:rPr>
          <w:szCs w:val="28"/>
          <w:lang w:val="en-US"/>
        </w:rPr>
        <w:t>Hash</w:t>
      </w:r>
      <w:r w:rsidRPr="00AD6CAB">
        <w:rPr>
          <w:szCs w:val="28"/>
        </w:rPr>
        <w:t>).</w:t>
      </w:r>
    </w:p>
    <w:p w:rsidR="00B05930" w:rsidRPr="00B05930" w:rsidRDefault="003F1060" w:rsidP="00B05930">
      <w:pPr>
        <w:pStyle w:val="a9"/>
        <w:numPr>
          <w:ilvl w:val="0"/>
          <w:numId w:val="14"/>
        </w:numPr>
        <w:ind w:firstLine="0"/>
        <w:jc w:val="both"/>
        <w:rPr>
          <w:szCs w:val="28"/>
        </w:rPr>
      </w:pPr>
      <w:bookmarkStart w:id="18" w:name="OLE_LINK3"/>
      <w:r w:rsidRPr="00B05930">
        <w:rPr>
          <w:szCs w:val="28"/>
        </w:rPr>
        <w:t xml:space="preserve">Сравнение загруженного хеш-значения </w:t>
      </w:r>
      <w:bookmarkEnd w:id="18"/>
      <w:r w:rsidRPr="00B05930">
        <w:rPr>
          <w:szCs w:val="28"/>
        </w:rPr>
        <w:t xml:space="preserve">с </w:t>
      </w:r>
      <w:proofErr w:type="gramStart"/>
      <w:r w:rsidRPr="00B05930">
        <w:rPr>
          <w:szCs w:val="28"/>
        </w:rPr>
        <w:t>вычисляемым</w:t>
      </w:r>
      <w:proofErr w:type="gramEnd"/>
      <w:r w:rsidRPr="00B05930">
        <w:rPr>
          <w:szCs w:val="28"/>
        </w:rPr>
        <w:t xml:space="preserve"> хеш-значением файла (кнопка </w:t>
      </w:r>
      <w:r w:rsidRPr="00B05930">
        <w:rPr>
          <w:szCs w:val="28"/>
          <w:lang w:val="en-US"/>
        </w:rPr>
        <w:t>Compare</w:t>
      </w:r>
      <w:r w:rsidRPr="00B05930">
        <w:rPr>
          <w:szCs w:val="28"/>
        </w:rPr>
        <w:t xml:space="preserve"> </w:t>
      </w:r>
      <w:r w:rsidRPr="00B05930">
        <w:rPr>
          <w:szCs w:val="28"/>
          <w:lang w:val="en-US"/>
        </w:rPr>
        <w:t>Hash</w:t>
      </w:r>
      <w:r w:rsidRPr="00B05930">
        <w:rPr>
          <w:szCs w:val="28"/>
        </w:rPr>
        <w:t>).</w:t>
      </w:r>
      <w:r w:rsidR="00A33B5E" w:rsidRPr="00B05930">
        <w:rPr>
          <w:szCs w:val="28"/>
        </w:rPr>
        <w:t xml:space="preserve"> При нажатии на кнопку, будет </w:t>
      </w:r>
      <w:r w:rsidR="00A33B5E" w:rsidRPr="00B05930">
        <w:rPr>
          <w:szCs w:val="28"/>
        </w:rPr>
        <w:lastRenderedPageBreak/>
        <w:t xml:space="preserve">предложено ввести пароль, из которого посредством хеширования </w:t>
      </w:r>
      <w:r w:rsidR="00BC3929" w:rsidRPr="00B05930">
        <w:rPr>
          <w:szCs w:val="28"/>
        </w:rPr>
        <w:t xml:space="preserve">функцией </w:t>
      </w:r>
      <w:r w:rsidR="00BC3929" w:rsidRPr="00B05930">
        <w:rPr>
          <w:szCs w:val="28"/>
          <w:lang w:val="en-US"/>
        </w:rPr>
        <w:t>MD</w:t>
      </w:r>
      <w:r w:rsidR="00BC3929" w:rsidRPr="00B05930">
        <w:rPr>
          <w:szCs w:val="28"/>
        </w:rPr>
        <w:t xml:space="preserve">6 </w:t>
      </w:r>
      <w:r w:rsidR="00A33B5E" w:rsidRPr="00B05930">
        <w:rPr>
          <w:szCs w:val="28"/>
        </w:rPr>
        <w:t>генерируется ключ. После чего произойдет вычисление хеш-значения файла с использованием сгенерированного ключа</w:t>
      </w:r>
      <w:r w:rsidR="00B05930" w:rsidRPr="00B05930">
        <w:rPr>
          <w:szCs w:val="28"/>
        </w:rPr>
        <w:br/>
      </w:r>
      <w:r w:rsidR="00DB5AE3" w:rsidRPr="00B05930">
        <w:rPr>
          <w:szCs w:val="28"/>
        </w:rPr>
        <w:t>(сгенерированный ключ подается на вход хеширующей функции в</w:t>
      </w:r>
      <w:r w:rsidR="00B05930" w:rsidRPr="00B05930">
        <w:rPr>
          <w:szCs w:val="28"/>
        </w:rPr>
        <w:br/>
        <w:t xml:space="preserve">качестве параметра </w:t>
      </w:r>
      <w:r w:rsidR="00DB5AE3" w:rsidRPr="00B05930">
        <w:rPr>
          <w:szCs w:val="28"/>
          <w:lang w:val="en-US"/>
        </w:rPr>
        <w:t>K</w:t>
      </w:r>
      <w:r w:rsidR="00DB5AE3" w:rsidRPr="00B05930">
        <w:rPr>
          <w:szCs w:val="28"/>
        </w:rPr>
        <w:t>)</w:t>
      </w:r>
      <w:r w:rsidR="00A33B5E" w:rsidRPr="00B05930">
        <w:rPr>
          <w:szCs w:val="28"/>
        </w:rPr>
        <w:t>.</w:t>
      </w:r>
    </w:p>
    <w:p w:rsidR="003F1060" w:rsidRPr="00B05930" w:rsidRDefault="00A33B5E" w:rsidP="00B05930">
      <w:pPr>
        <w:pStyle w:val="a9"/>
        <w:jc w:val="both"/>
        <w:rPr>
          <w:szCs w:val="28"/>
        </w:rPr>
      </w:pPr>
      <w:r w:rsidRPr="00B05930">
        <w:rPr>
          <w:i/>
          <w:szCs w:val="28"/>
        </w:rPr>
        <w:t>Если будет введен пустой пароль, то хеш-значение файла будет вычи</w:t>
      </w:r>
      <w:r w:rsidR="00C32E3C" w:rsidRPr="00B05930">
        <w:rPr>
          <w:i/>
          <w:szCs w:val="28"/>
        </w:rPr>
        <w:t>сляться без использования ключа!</w:t>
      </w:r>
    </w:p>
    <w:p w:rsidR="00C32E3C" w:rsidRDefault="00C32E3C" w:rsidP="00C32E3C">
      <w:pPr>
        <w:pStyle w:val="a9"/>
        <w:keepNext/>
        <w:jc w:val="center"/>
      </w:pPr>
      <w:r>
        <w:rPr>
          <w:noProof/>
        </w:rPr>
        <w:drawing>
          <wp:inline distT="0" distB="0" distL="0" distR="0" wp14:anchorId="18E3930E" wp14:editId="6D8D4192">
            <wp:extent cx="2018995" cy="869194"/>
            <wp:effectExtent l="0" t="0" r="635" b="762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019597" cy="8694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2E3C" w:rsidRDefault="00C32E3C" w:rsidP="00C32E3C">
      <w:pPr>
        <w:pStyle w:val="af4"/>
        <w:jc w:val="center"/>
      </w:pPr>
      <w:r>
        <w:t xml:space="preserve">Рисунок </w:t>
      </w:r>
      <w:r w:rsidRPr="00C32E3C">
        <w:t>2.</w:t>
      </w:r>
      <w:r w:rsidR="003B3A46">
        <w:t>4</w:t>
      </w:r>
      <w:r>
        <w:t xml:space="preserve"> Диалог ввода парольной фразы при сравнении</w:t>
      </w:r>
    </w:p>
    <w:p w:rsidR="00104C32" w:rsidRPr="003D45B7" w:rsidRDefault="00104C32" w:rsidP="00BD72C8">
      <w:pPr>
        <w:ind w:left="705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к, из пароля </w:t>
      </w:r>
      <w:r w:rsidRPr="00104C32">
        <w:rPr>
          <w:rFonts w:ascii="Times New Roman" w:hAnsi="Times New Roman" w:cs="Times New Roman"/>
          <w:sz w:val="28"/>
          <w:szCs w:val="28"/>
        </w:rPr>
        <w:t xml:space="preserve">“123” </w:t>
      </w:r>
      <w:r>
        <w:rPr>
          <w:rFonts w:ascii="Times New Roman" w:hAnsi="Times New Roman" w:cs="Times New Roman"/>
          <w:sz w:val="28"/>
          <w:szCs w:val="28"/>
        </w:rPr>
        <w:t xml:space="preserve">будет сгенерирован секретный ключ </w:t>
      </w:r>
      <w:r w:rsidR="003D45B7">
        <w:rPr>
          <w:rFonts w:ascii="Times New Roman" w:hAnsi="Times New Roman" w:cs="Times New Roman"/>
          <w:sz w:val="28"/>
          <w:szCs w:val="28"/>
        </w:rPr>
        <w:t xml:space="preserve">с </w:t>
      </w:r>
      <w:r w:rsidR="003D45B7">
        <w:rPr>
          <w:rFonts w:ascii="Times New Roman" w:hAnsi="Times New Roman" w:cs="Times New Roman"/>
          <w:sz w:val="28"/>
          <w:szCs w:val="28"/>
          <w:lang w:val="en-US"/>
        </w:rPr>
        <w:t>hex</w:t>
      </w:r>
      <w:r w:rsidR="003D45B7" w:rsidRPr="003D45B7">
        <w:rPr>
          <w:rFonts w:ascii="Times New Roman" w:hAnsi="Times New Roman" w:cs="Times New Roman"/>
          <w:sz w:val="28"/>
          <w:szCs w:val="28"/>
        </w:rPr>
        <w:t xml:space="preserve"> </w:t>
      </w:r>
      <w:r w:rsidR="003D45B7">
        <w:rPr>
          <w:rFonts w:ascii="Times New Roman" w:hAnsi="Times New Roman" w:cs="Times New Roman"/>
          <w:sz w:val="28"/>
          <w:szCs w:val="28"/>
        </w:rPr>
        <w:t xml:space="preserve">значением </w:t>
      </w:r>
      <w:r w:rsidRPr="00104C32">
        <w:rPr>
          <w:rFonts w:ascii="Times New Roman" w:hAnsi="Times New Roman" w:cs="Times New Roman"/>
          <w:sz w:val="26"/>
          <w:szCs w:val="26"/>
        </w:rPr>
        <w:t>"4a56c5d61a2bf080e4bb945b0b6cd8a98e8812749dbc104881e35c35e29202d1"</w: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br/>
        <w:t>при использовании параметров хеширования (</w:t>
      </w:r>
      <w:r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104C32">
        <w:rPr>
          <w:rFonts w:ascii="Times New Roman" w:hAnsi="Times New Roman" w:cs="Times New Roman"/>
          <w:sz w:val="28"/>
          <w:szCs w:val="28"/>
        </w:rPr>
        <w:t xml:space="preserve">=256, </w:t>
      </w:r>
      <w:r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104C32">
        <w:rPr>
          <w:rFonts w:ascii="Times New Roman" w:hAnsi="Times New Roman" w:cs="Times New Roman"/>
          <w:sz w:val="28"/>
          <w:szCs w:val="28"/>
        </w:rPr>
        <w:t xml:space="preserve">=64, </w:t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104C32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  <w:lang w:val="en-US"/>
        </w:rPr>
        <w:t>default</w:t>
      </w:r>
      <w:r>
        <w:rPr>
          <w:rFonts w:ascii="Times New Roman" w:hAnsi="Times New Roman" w:cs="Times New Roman"/>
          <w:sz w:val="28"/>
          <w:szCs w:val="28"/>
        </w:rPr>
        <w:t>)</w:t>
      </w:r>
      <w:r w:rsidRPr="00104C32">
        <w:rPr>
          <w:rFonts w:ascii="Times New Roman" w:hAnsi="Times New Roman" w:cs="Times New Roman"/>
          <w:sz w:val="28"/>
          <w:szCs w:val="28"/>
        </w:rPr>
        <w:t>.</w:t>
      </w:r>
    </w:p>
    <w:p w:rsidR="003F1060" w:rsidRPr="00AD6CAB" w:rsidRDefault="00FF6A7C" w:rsidP="00AD6CAB">
      <w:pPr>
        <w:pStyle w:val="3"/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bookmarkStart w:id="19" w:name="_Toc498972740"/>
      <w:r w:rsidR="003F1060" w:rsidRPr="00AD6CAB">
        <w:rPr>
          <w:rFonts w:ascii="Times New Roman" w:hAnsi="Times New Roman" w:cs="Times New Roman"/>
          <w:sz w:val="28"/>
          <w:szCs w:val="28"/>
        </w:rPr>
        <w:t>2.1.4. Возможность сохранения результатов работы в программе.</w:t>
      </w:r>
      <w:bookmarkEnd w:id="19"/>
    </w:p>
    <w:p w:rsidR="00FF6A7C" w:rsidRDefault="00FF6A7C" w:rsidP="00EA5C24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3F1060" w:rsidRPr="00AD6CAB">
        <w:rPr>
          <w:rFonts w:ascii="Times New Roman" w:hAnsi="Times New Roman" w:cs="Times New Roman"/>
          <w:sz w:val="28"/>
          <w:szCs w:val="28"/>
        </w:rPr>
        <w:t xml:space="preserve">Данные функции располагаются во вкладке меню </w:t>
      </w:r>
      <w:r w:rsidR="003F1060" w:rsidRPr="00AD6CAB">
        <w:rPr>
          <w:rFonts w:ascii="Times New Roman" w:hAnsi="Times New Roman" w:cs="Times New Roman"/>
          <w:sz w:val="28"/>
          <w:szCs w:val="28"/>
          <w:lang w:val="en-US"/>
        </w:rPr>
        <w:t>File</w:t>
      </w:r>
      <w:r w:rsidR="003F1060" w:rsidRPr="00FF6A7C">
        <w:rPr>
          <w:rFonts w:ascii="Times New Roman" w:hAnsi="Times New Roman" w:cs="Times New Roman"/>
          <w:sz w:val="28"/>
          <w:szCs w:val="28"/>
        </w:rPr>
        <w:t>.</w:t>
      </w:r>
    </w:p>
    <w:p w:rsidR="00FF6A7C" w:rsidRPr="007D087F" w:rsidRDefault="003F1060" w:rsidP="00FF6A7C">
      <w:pPr>
        <w:keepNext/>
        <w:spacing w:line="240" w:lineRule="auto"/>
        <w:jc w:val="center"/>
        <w:rPr>
          <w:lang w:val="en-US"/>
        </w:rPr>
      </w:pPr>
      <w:r w:rsidRPr="00AD6C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F3B167C" wp14:editId="58DA75CD">
            <wp:extent cx="1467563" cy="1755648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7839" cy="17559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F1060" w:rsidRPr="00F0271A" w:rsidRDefault="008005D0" w:rsidP="00FF6A7C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>Рисунок 2.</w:t>
      </w:r>
      <w:r w:rsidR="003B3A46">
        <w:t>5</w:t>
      </w:r>
      <w:r w:rsidR="00FF6A7C">
        <w:t xml:space="preserve"> Меню </w:t>
      </w:r>
      <w:r w:rsidR="00FF6A7C">
        <w:rPr>
          <w:lang w:val="en-US"/>
        </w:rPr>
        <w:t>File</w:t>
      </w:r>
    </w:p>
    <w:p w:rsidR="003F1060" w:rsidRPr="00AD6CAB" w:rsidRDefault="003F1060" w:rsidP="00EA5C24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D6CAB">
        <w:rPr>
          <w:rFonts w:ascii="Times New Roman" w:hAnsi="Times New Roman" w:cs="Times New Roman"/>
          <w:sz w:val="28"/>
          <w:szCs w:val="28"/>
        </w:rPr>
        <w:t>С их помощью возможно:</w:t>
      </w:r>
    </w:p>
    <w:p w:rsidR="003F1060" w:rsidRPr="00AD6CAB" w:rsidRDefault="003F1060" w:rsidP="00EA5C24">
      <w:pPr>
        <w:pStyle w:val="a9"/>
        <w:numPr>
          <w:ilvl w:val="0"/>
          <w:numId w:val="15"/>
        </w:numPr>
        <w:ind w:firstLine="0"/>
        <w:jc w:val="both"/>
        <w:rPr>
          <w:szCs w:val="28"/>
        </w:rPr>
      </w:pPr>
      <w:r w:rsidRPr="00AD6CAB">
        <w:rPr>
          <w:szCs w:val="28"/>
        </w:rPr>
        <w:t xml:space="preserve">Сохранить отредактированное хеш-значение в </w:t>
      </w:r>
      <w:proofErr w:type="gramStart"/>
      <w:r w:rsidRPr="00AD6CAB">
        <w:rPr>
          <w:szCs w:val="28"/>
        </w:rPr>
        <w:t>файл</w:t>
      </w:r>
      <w:proofErr w:type="gramEnd"/>
      <w:r w:rsidRPr="00AD6CAB">
        <w:rPr>
          <w:szCs w:val="28"/>
        </w:rPr>
        <w:t xml:space="preserve"> из которого оно было загружено.</w:t>
      </w:r>
      <w:r w:rsidR="00C32E3C">
        <w:rPr>
          <w:szCs w:val="28"/>
        </w:rPr>
        <w:t xml:space="preserve"> Хеш-значение сохраняется </w:t>
      </w:r>
      <w:r w:rsidR="007A2067">
        <w:rPr>
          <w:szCs w:val="28"/>
        </w:rPr>
        <w:t>в</w:t>
      </w:r>
      <w:r w:rsidR="007A2067" w:rsidRPr="007A2067">
        <w:rPr>
          <w:szCs w:val="28"/>
        </w:rPr>
        <w:t xml:space="preserve"> </w:t>
      </w:r>
      <w:r w:rsidR="007A2067">
        <w:rPr>
          <w:szCs w:val="28"/>
        </w:rPr>
        <w:t xml:space="preserve">виде текста </w:t>
      </w:r>
      <w:r w:rsidR="00C32E3C">
        <w:rPr>
          <w:szCs w:val="28"/>
        </w:rPr>
        <w:t xml:space="preserve">в кодировке </w:t>
      </w:r>
      <w:r w:rsidR="00C32E3C">
        <w:rPr>
          <w:szCs w:val="28"/>
          <w:lang w:val="en-US"/>
        </w:rPr>
        <w:t>UTF-8.</w:t>
      </w:r>
    </w:p>
    <w:p w:rsidR="003F1060" w:rsidRPr="00AD6CAB" w:rsidRDefault="003F1060" w:rsidP="00EA5C24">
      <w:pPr>
        <w:pStyle w:val="a9"/>
        <w:numPr>
          <w:ilvl w:val="0"/>
          <w:numId w:val="15"/>
        </w:numPr>
        <w:ind w:firstLine="0"/>
        <w:jc w:val="both"/>
        <w:rPr>
          <w:szCs w:val="28"/>
        </w:rPr>
      </w:pPr>
      <w:r w:rsidRPr="00AD6CAB">
        <w:rPr>
          <w:szCs w:val="28"/>
        </w:rPr>
        <w:t xml:space="preserve">Сохранить </w:t>
      </w:r>
      <w:proofErr w:type="gramStart"/>
      <w:r w:rsidRPr="00AD6CAB">
        <w:rPr>
          <w:szCs w:val="28"/>
        </w:rPr>
        <w:t>вычисленное</w:t>
      </w:r>
      <w:proofErr w:type="gramEnd"/>
      <w:r w:rsidRPr="00AD6CAB">
        <w:rPr>
          <w:szCs w:val="28"/>
        </w:rPr>
        <w:t xml:space="preserve"> хеш-значение в новый файл.</w:t>
      </w:r>
      <w:r w:rsidR="00C32E3C">
        <w:rPr>
          <w:szCs w:val="28"/>
        </w:rPr>
        <w:t xml:space="preserve"> Хеш-значение сохраняется в</w:t>
      </w:r>
      <w:r w:rsidR="007A2067" w:rsidRPr="007A2067">
        <w:rPr>
          <w:szCs w:val="28"/>
        </w:rPr>
        <w:t xml:space="preserve"> </w:t>
      </w:r>
      <w:r w:rsidR="007A2067">
        <w:rPr>
          <w:szCs w:val="28"/>
        </w:rPr>
        <w:t>виде текста в</w:t>
      </w:r>
      <w:r w:rsidR="00C32E3C">
        <w:rPr>
          <w:szCs w:val="28"/>
        </w:rPr>
        <w:t xml:space="preserve"> кодировке </w:t>
      </w:r>
      <w:r w:rsidR="00C32E3C">
        <w:rPr>
          <w:szCs w:val="28"/>
          <w:lang w:val="en-US"/>
        </w:rPr>
        <w:t>UTF</w:t>
      </w:r>
      <w:r w:rsidR="00C32E3C" w:rsidRPr="00C32E3C">
        <w:rPr>
          <w:szCs w:val="28"/>
        </w:rPr>
        <w:t>-8.</w:t>
      </w:r>
    </w:p>
    <w:p w:rsidR="003F1060" w:rsidRPr="00AD6CAB" w:rsidRDefault="003F1060" w:rsidP="00EA5C24">
      <w:pPr>
        <w:pStyle w:val="a9"/>
        <w:numPr>
          <w:ilvl w:val="0"/>
          <w:numId w:val="15"/>
        </w:numPr>
        <w:ind w:firstLine="0"/>
        <w:jc w:val="both"/>
        <w:rPr>
          <w:szCs w:val="28"/>
        </w:rPr>
      </w:pPr>
      <w:r w:rsidRPr="00AD6CAB">
        <w:rPr>
          <w:szCs w:val="28"/>
        </w:rPr>
        <w:t>Сохранить введенный вручную пользователем ключ в файл</w:t>
      </w:r>
      <w:proofErr w:type="gramStart"/>
      <w:r w:rsidRPr="00AD6CAB">
        <w:rPr>
          <w:szCs w:val="28"/>
        </w:rPr>
        <w:t>.</w:t>
      </w:r>
      <w:proofErr w:type="gramEnd"/>
      <w:r w:rsidRPr="00AD6CAB">
        <w:rPr>
          <w:szCs w:val="28"/>
        </w:rPr>
        <w:t xml:space="preserve"> (</w:t>
      </w:r>
      <w:proofErr w:type="gramStart"/>
      <w:r w:rsidRPr="00AD6CAB">
        <w:rPr>
          <w:szCs w:val="28"/>
        </w:rPr>
        <w:t>д</w:t>
      </w:r>
      <w:proofErr w:type="gramEnd"/>
      <w:r w:rsidRPr="00AD6CAB">
        <w:rPr>
          <w:szCs w:val="28"/>
        </w:rPr>
        <w:t>анная опция не доступна для ключа загруженного из файла и для секретного ключа).</w:t>
      </w:r>
      <w:r w:rsidR="00104C32">
        <w:rPr>
          <w:szCs w:val="28"/>
        </w:rPr>
        <w:t xml:space="preserve"> Ключ сохраняется </w:t>
      </w:r>
      <w:r w:rsidR="007A2067">
        <w:rPr>
          <w:szCs w:val="28"/>
        </w:rPr>
        <w:t>в</w:t>
      </w:r>
      <w:r w:rsidR="007A2067" w:rsidRPr="007A2067">
        <w:rPr>
          <w:szCs w:val="28"/>
        </w:rPr>
        <w:t xml:space="preserve"> </w:t>
      </w:r>
      <w:r w:rsidR="007A2067">
        <w:rPr>
          <w:szCs w:val="28"/>
        </w:rPr>
        <w:t xml:space="preserve">виде текста </w:t>
      </w:r>
      <w:r w:rsidR="00104C32">
        <w:rPr>
          <w:szCs w:val="28"/>
        </w:rPr>
        <w:t xml:space="preserve">в кодировке </w:t>
      </w:r>
      <w:r w:rsidR="00104C32">
        <w:rPr>
          <w:szCs w:val="28"/>
          <w:lang w:val="en-US"/>
        </w:rPr>
        <w:t>UTF-8.</w:t>
      </w:r>
    </w:p>
    <w:p w:rsidR="003F1060" w:rsidRPr="00AD6CAB" w:rsidRDefault="003F1060" w:rsidP="00EA5C24">
      <w:pPr>
        <w:pStyle w:val="a9"/>
        <w:numPr>
          <w:ilvl w:val="0"/>
          <w:numId w:val="15"/>
        </w:numPr>
        <w:ind w:firstLine="0"/>
        <w:jc w:val="both"/>
        <w:rPr>
          <w:szCs w:val="28"/>
        </w:rPr>
      </w:pPr>
      <w:r w:rsidRPr="00AD6CAB">
        <w:rPr>
          <w:szCs w:val="28"/>
        </w:rPr>
        <w:t>Сохранить введенное пользователем сообщение для хеширования в новый файл.</w:t>
      </w:r>
      <w:r w:rsidR="00104C32">
        <w:rPr>
          <w:szCs w:val="28"/>
        </w:rPr>
        <w:t xml:space="preserve"> Сообщение сохраняется </w:t>
      </w:r>
      <w:r w:rsidR="007A2067">
        <w:rPr>
          <w:szCs w:val="28"/>
        </w:rPr>
        <w:t>в</w:t>
      </w:r>
      <w:r w:rsidR="007A2067" w:rsidRPr="007A2067">
        <w:rPr>
          <w:szCs w:val="28"/>
        </w:rPr>
        <w:t xml:space="preserve"> </w:t>
      </w:r>
      <w:r w:rsidR="007A2067">
        <w:rPr>
          <w:szCs w:val="28"/>
        </w:rPr>
        <w:t xml:space="preserve">виде текста </w:t>
      </w:r>
      <w:r w:rsidR="00104C32">
        <w:rPr>
          <w:szCs w:val="28"/>
        </w:rPr>
        <w:t xml:space="preserve">в кодировке </w:t>
      </w:r>
      <w:r w:rsidR="00104C32">
        <w:rPr>
          <w:szCs w:val="28"/>
          <w:lang w:val="en-US"/>
        </w:rPr>
        <w:t>UTF-8.</w:t>
      </w:r>
    </w:p>
    <w:p w:rsidR="003F1060" w:rsidRPr="00AD6CAB" w:rsidRDefault="003F1060" w:rsidP="00EA5C24">
      <w:pPr>
        <w:pStyle w:val="3"/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bookmarkStart w:id="20" w:name="_Toc498972741"/>
      <w:r w:rsidRPr="00AD6CAB">
        <w:rPr>
          <w:rFonts w:ascii="Times New Roman" w:hAnsi="Times New Roman" w:cs="Times New Roman"/>
          <w:sz w:val="28"/>
          <w:szCs w:val="28"/>
        </w:rPr>
        <w:t>2.1.5. Настройки программы.</w:t>
      </w:r>
      <w:bookmarkEnd w:id="20"/>
    </w:p>
    <w:p w:rsidR="00FF6A7C" w:rsidRDefault="00422CC3" w:rsidP="00EA5C24">
      <w:pPr>
        <w:spacing w:line="240" w:lineRule="auto"/>
        <w:ind w:left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D6CAB">
        <w:rPr>
          <w:rFonts w:ascii="Times New Roman" w:hAnsi="Times New Roman" w:cs="Times New Roman"/>
          <w:sz w:val="28"/>
          <w:szCs w:val="28"/>
        </w:rPr>
        <w:t xml:space="preserve">Данные функции располагаются во вкладке меню </w:t>
      </w:r>
      <w:r w:rsidRPr="00AD6CAB">
        <w:rPr>
          <w:rFonts w:ascii="Times New Roman" w:hAnsi="Times New Roman" w:cs="Times New Roman"/>
          <w:sz w:val="28"/>
          <w:szCs w:val="28"/>
          <w:lang w:val="en-US"/>
        </w:rPr>
        <w:t>Edit</w:t>
      </w:r>
      <w:r w:rsidRPr="00AD6CAB">
        <w:rPr>
          <w:rFonts w:ascii="Times New Roman" w:hAnsi="Times New Roman" w:cs="Times New Roman"/>
          <w:sz w:val="28"/>
          <w:szCs w:val="28"/>
        </w:rPr>
        <w:t>.</w:t>
      </w:r>
    </w:p>
    <w:p w:rsidR="00FF6A7C" w:rsidRDefault="00422CC3" w:rsidP="00EA5C24">
      <w:pPr>
        <w:keepNext/>
        <w:spacing w:line="240" w:lineRule="auto"/>
        <w:ind w:left="708"/>
        <w:jc w:val="center"/>
      </w:pPr>
      <w:r w:rsidRPr="00AD6C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36E4569A" wp14:editId="70DB1920">
            <wp:extent cx="1975485" cy="1095375"/>
            <wp:effectExtent l="0" t="0" r="5715" b="952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5485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F1060" w:rsidRPr="00F0271A" w:rsidRDefault="00FF6A7C" w:rsidP="00EA5C24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 xml:space="preserve">Рисунок </w:t>
      </w:r>
      <w:r w:rsidRPr="00FF6A7C">
        <w:t>2</w:t>
      </w:r>
      <w:r w:rsidR="008005D0">
        <w:t>.</w:t>
      </w:r>
      <w:r w:rsidR="003B3A46">
        <w:t>6</w:t>
      </w:r>
      <w:r w:rsidRPr="00F0271A">
        <w:t xml:space="preserve"> </w:t>
      </w:r>
      <w:r>
        <w:t xml:space="preserve">Меню </w:t>
      </w:r>
      <w:r>
        <w:rPr>
          <w:lang w:val="en-US"/>
        </w:rPr>
        <w:t>Edit</w:t>
      </w:r>
    </w:p>
    <w:p w:rsidR="00422CC3" w:rsidRPr="00AD6CAB" w:rsidRDefault="00422CC3" w:rsidP="00BD72C8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D6CAB">
        <w:rPr>
          <w:rFonts w:ascii="Times New Roman" w:hAnsi="Times New Roman" w:cs="Times New Roman"/>
          <w:sz w:val="28"/>
          <w:szCs w:val="28"/>
        </w:rPr>
        <w:t>С их помощью можно:</w:t>
      </w:r>
    </w:p>
    <w:p w:rsidR="00570B88" w:rsidRPr="00EA5C24" w:rsidRDefault="00422CC3" w:rsidP="00BD72C8">
      <w:pPr>
        <w:pStyle w:val="a9"/>
        <w:numPr>
          <w:ilvl w:val="0"/>
          <w:numId w:val="16"/>
        </w:numPr>
        <w:ind w:firstLine="0"/>
        <w:jc w:val="both"/>
        <w:rPr>
          <w:szCs w:val="28"/>
        </w:rPr>
      </w:pPr>
      <w:r w:rsidRPr="00AD6CAB">
        <w:rPr>
          <w:szCs w:val="28"/>
        </w:rPr>
        <w:t>Задать дополнительные параметры функции хеширования.</w:t>
      </w:r>
    </w:p>
    <w:p w:rsidR="00570B88" w:rsidRDefault="00422CC3" w:rsidP="00EA5C24">
      <w:pPr>
        <w:pStyle w:val="a9"/>
        <w:keepNext/>
        <w:jc w:val="center"/>
      </w:pPr>
      <w:r w:rsidRPr="00AD6CAB">
        <w:rPr>
          <w:noProof/>
          <w:szCs w:val="28"/>
        </w:rPr>
        <w:drawing>
          <wp:inline distT="0" distB="0" distL="0" distR="0" wp14:anchorId="205FCFE5" wp14:editId="16B753FE">
            <wp:extent cx="1871932" cy="2190171"/>
            <wp:effectExtent l="0" t="0" r="0" b="63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2772" cy="21911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2CC3" w:rsidRPr="00570B88" w:rsidRDefault="00570B88" w:rsidP="00EA5C24">
      <w:pPr>
        <w:pStyle w:val="af4"/>
        <w:jc w:val="center"/>
        <w:rPr>
          <w:szCs w:val="28"/>
        </w:rPr>
      </w:pPr>
      <w:r>
        <w:t xml:space="preserve">Рисунок </w:t>
      </w:r>
      <w:r w:rsidR="008005D0">
        <w:t>2.</w:t>
      </w:r>
      <w:r w:rsidR="003B3A46">
        <w:t>7</w:t>
      </w:r>
      <w:r w:rsidRPr="008005D0">
        <w:t xml:space="preserve"> </w:t>
      </w:r>
      <w:r>
        <w:t>Настройки алгоритма</w:t>
      </w:r>
    </w:p>
    <w:p w:rsidR="00570B88" w:rsidRPr="00570B88" w:rsidRDefault="00422CC3" w:rsidP="00BD72C8">
      <w:pPr>
        <w:pStyle w:val="a9"/>
        <w:numPr>
          <w:ilvl w:val="0"/>
          <w:numId w:val="16"/>
        </w:numPr>
        <w:ind w:firstLine="0"/>
        <w:jc w:val="both"/>
        <w:rPr>
          <w:szCs w:val="28"/>
        </w:rPr>
      </w:pPr>
      <w:r w:rsidRPr="00AD6CAB">
        <w:rPr>
          <w:szCs w:val="28"/>
        </w:rPr>
        <w:t>Задать ограничения на сложность пароля, на основе которого генерируется секретный ключ.</w:t>
      </w:r>
    </w:p>
    <w:p w:rsidR="00570B88" w:rsidRDefault="00422CC3" w:rsidP="00EA5C24">
      <w:pPr>
        <w:pStyle w:val="a9"/>
        <w:keepNext/>
        <w:jc w:val="center"/>
      </w:pPr>
      <w:r w:rsidRPr="00AD6CAB">
        <w:rPr>
          <w:noProof/>
          <w:szCs w:val="28"/>
        </w:rPr>
        <w:drawing>
          <wp:inline distT="0" distB="0" distL="0" distR="0" wp14:anchorId="121DFBE9" wp14:editId="2355DBCF">
            <wp:extent cx="2122170" cy="2432685"/>
            <wp:effectExtent l="0" t="0" r="0" b="571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2170" cy="2432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2CC3" w:rsidRDefault="008005D0" w:rsidP="00EA5C24">
      <w:pPr>
        <w:pStyle w:val="af4"/>
        <w:jc w:val="center"/>
        <w:rPr>
          <w:szCs w:val="28"/>
        </w:rPr>
      </w:pPr>
      <w:r>
        <w:t>Рисунок 2.</w:t>
      </w:r>
      <w:r w:rsidR="003B3A46">
        <w:t>8</w:t>
      </w:r>
      <w:r w:rsidR="00570B88">
        <w:t xml:space="preserve"> Настройки пароля</w:t>
      </w:r>
    </w:p>
    <w:p w:rsidR="00DE2F94" w:rsidRDefault="00DE2F94" w:rsidP="00BD72C8">
      <w:pPr>
        <w:pStyle w:val="a9"/>
        <w:jc w:val="both"/>
        <w:rPr>
          <w:szCs w:val="28"/>
        </w:rPr>
      </w:pPr>
    </w:p>
    <w:p w:rsidR="00570B88" w:rsidRDefault="00570B88" w:rsidP="00BD72C8">
      <w:pPr>
        <w:pStyle w:val="a9"/>
        <w:jc w:val="both"/>
        <w:rPr>
          <w:szCs w:val="28"/>
        </w:rPr>
      </w:pPr>
    </w:p>
    <w:p w:rsidR="00570B88" w:rsidRPr="00AD6CAB" w:rsidRDefault="00570B88" w:rsidP="00BD72C8">
      <w:pPr>
        <w:pStyle w:val="a9"/>
        <w:jc w:val="both"/>
        <w:rPr>
          <w:szCs w:val="28"/>
        </w:rPr>
      </w:pPr>
    </w:p>
    <w:p w:rsidR="00422CC3" w:rsidRPr="00AD6CAB" w:rsidRDefault="00422CC3" w:rsidP="00BD72C8">
      <w:pPr>
        <w:pStyle w:val="3"/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bookmarkStart w:id="21" w:name="_Toc498972742"/>
      <w:r w:rsidRPr="00AD6CAB">
        <w:rPr>
          <w:rFonts w:ascii="Times New Roman" w:hAnsi="Times New Roman" w:cs="Times New Roman"/>
          <w:sz w:val="28"/>
          <w:szCs w:val="28"/>
        </w:rPr>
        <w:t>2.1.6. Окно справки.</w:t>
      </w:r>
      <w:bookmarkEnd w:id="21"/>
    </w:p>
    <w:p w:rsidR="00570B88" w:rsidRDefault="00422CC3" w:rsidP="00BD72C8">
      <w:pPr>
        <w:spacing w:line="240" w:lineRule="auto"/>
        <w:ind w:left="708"/>
        <w:jc w:val="both"/>
        <w:rPr>
          <w:rFonts w:ascii="Times New Roman" w:hAnsi="Times New Roman" w:cs="Times New Roman"/>
          <w:sz w:val="28"/>
          <w:szCs w:val="28"/>
        </w:rPr>
      </w:pPr>
      <w:r w:rsidRPr="00AD6CAB">
        <w:rPr>
          <w:rFonts w:ascii="Times New Roman" w:hAnsi="Times New Roman" w:cs="Times New Roman"/>
          <w:sz w:val="28"/>
          <w:szCs w:val="28"/>
        </w:rPr>
        <w:t xml:space="preserve">Попасть в него можно через пункт меню </w:t>
      </w:r>
      <w:r w:rsidRPr="00AD6CAB">
        <w:rPr>
          <w:rFonts w:ascii="Times New Roman" w:hAnsi="Times New Roman" w:cs="Times New Roman"/>
          <w:sz w:val="28"/>
          <w:szCs w:val="28"/>
          <w:lang w:val="en-US"/>
        </w:rPr>
        <w:t>Help</w:t>
      </w:r>
      <w:r w:rsidRPr="00AD6CAB">
        <w:rPr>
          <w:rFonts w:ascii="Times New Roman" w:hAnsi="Times New Roman" w:cs="Times New Roman"/>
          <w:sz w:val="28"/>
          <w:szCs w:val="28"/>
        </w:rPr>
        <w:t>.</w:t>
      </w:r>
    </w:p>
    <w:p w:rsidR="00570B88" w:rsidRDefault="00422CC3" w:rsidP="00EA5C24">
      <w:pPr>
        <w:keepNext/>
        <w:spacing w:line="240" w:lineRule="auto"/>
        <w:ind w:left="708"/>
        <w:jc w:val="center"/>
      </w:pPr>
      <w:r w:rsidRPr="00AD6CA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2FDE5696" wp14:editId="7FAC8FC8">
            <wp:extent cx="2087880" cy="923290"/>
            <wp:effectExtent l="0" t="0" r="762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7880" cy="923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2F94" w:rsidRPr="00F0271A" w:rsidRDefault="008005D0" w:rsidP="00EA5C24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>Рисунок 2.</w:t>
      </w:r>
      <w:r w:rsidR="003B3A46">
        <w:t>9</w:t>
      </w:r>
      <w:r w:rsidR="00570B88">
        <w:t xml:space="preserve"> Меню </w:t>
      </w:r>
      <w:r w:rsidR="00570B88">
        <w:rPr>
          <w:lang w:val="en-US"/>
        </w:rPr>
        <w:t>Help</w:t>
      </w:r>
    </w:p>
    <w:p w:rsidR="00570B88" w:rsidRPr="00F0271A" w:rsidRDefault="00AD6CAB" w:rsidP="00BD72C8">
      <w:pPr>
        <w:spacing w:line="240" w:lineRule="auto"/>
        <w:ind w:left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нем содержится сведени</w:t>
      </w:r>
      <w:r w:rsidR="00422CC3" w:rsidRPr="00AD6CAB">
        <w:rPr>
          <w:rFonts w:ascii="Times New Roman" w:hAnsi="Times New Roman" w:cs="Times New Roman"/>
          <w:sz w:val="28"/>
          <w:szCs w:val="28"/>
        </w:rPr>
        <w:t>я о программе.</w:t>
      </w:r>
    </w:p>
    <w:p w:rsidR="00570B88" w:rsidRDefault="00A921AA" w:rsidP="00EA5C24">
      <w:pPr>
        <w:keepNext/>
        <w:spacing w:line="240" w:lineRule="auto"/>
        <w:ind w:left="708"/>
        <w:jc w:val="center"/>
      </w:pPr>
      <w:r w:rsidRPr="00AD6CA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A14DCF3" wp14:editId="2D6D2255">
            <wp:extent cx="3252158" cy="2329022"/>
            <wp:effectExtent l="0" t="0" r="571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2469" cy="2329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0B88" w:rsidRPr="00F0271A" w:rsidRDefault="00570B88" w:rsidP="00EA5C24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 xml:space="preserve">Рисунок </w:t>
      </w:r>
      <w:r w:rsidR="008005D0">
        <w:t>2.</w:t>
      </w:r>
      <w:r w:rsidR="003B3A46">
        <w:t>10</w:t>
      </w:r>
      <w:r w:rsidRPr="00F0271A">
        <w:t xml:space="preserve"> </w:t>
      </w:r>
      <w:r>
        <w:t xml:space="preserve">Окно </w:t>
      </w:r>
      <w:r>
        <w:rPr>
          <w:lang w:val="en-US"/>
        </w:rPr>
        <w:t>About</w:t>
      </w:r>
    </w:p>
    <w:p w:rsidR="00DE2F94" w:rsidRPr="00AD6CAB" w:rsidRDefault="00DE2F94" w:rsidP="00BD72C8">
      <w:pPr>
        <w:spacing w:line="240" w:lineRule="auto"/>
        <w:ind w:left="708"/>
        <w:jc w:val="both"/>
        <w:rPr>
          <w:rFonts w:ascii="Times New Roman" w:hAnsi="Times New Roman" w:cs="Times New Roman"/>
          <w:sz w:val="28"/>
          <w:szCs w:val="28"/>
        </w:rPr>
      </w:pPr>
    </w:p>
    <w:p w:rsidR="00AD6CAB" w:rsidRPr="009E4554" w:rsidRDefault="00422CC3" w:rsidP="00BD72C8">
      <w:pPr>
        <w:pStyle w:val="2"/>
        <w:spacing w:line="240" w:lineRule="auto"/>
        <w:ind w:firstLine="708"/>
        <w:jc w:val="both"/>
        <w:rPr>
          <w:rFonts w:ascii="Times New Roman" w:hAnsi="Times New Roman" w:cs="Times New Roman"/>
          <w:sz w:val="32"/>
          <w:szCs w:val="28"/>
        </w:rPr>
      </w:pPr>
      <w:bookmarkStart w:id="22" w:name="_Toc498972743"/>
      <w:r w:rsidRPr="009E4554">
        <w:rPr>
          <w:rFonts w:ascii="Times New Roman" w:hAnsi="Times New Roman" w:cs="Times New Roman"/>
          <w:sz w:val="32"/>
          <w:szCs w:val="28"/>
        </w:rPr>
        <w:t>2.2. Результаты проектирования алгоритма шифрования.</w:t>
      </w:r>
      <w:bookmarkEnd w:id="22"/>
    </w:p>
    <w:p w:rsidR="00AD6CAB" w:rsidRDefault="002061EF" w:rsidP="00EA5C24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D6CAB">
        <w:rPr>
          <w:rFonts w:ascii="Times New Roman" w:hAnsi="Times New Roman" w:cs="Times New Roman"/>
          <w:sz w:val="28"/>
          <w:szCs w:val="28"/>
        </w:rPr>
        <w:t>Алгоритм шифрования реализован наивным образом, именуемым разработчиками как layer-by-layer mode of operation [1, с. 47].</w:t>
      </w:r>
    </w:p>
    <w:p w:rsidR="00AD6CAB" w:rsidRDefault="00E3523A" w:rsidP="00EA5C24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D6CAB">
        <w:rPr>
          <w:rFonts w:ascii="Times New Roman" w:hAnsi="Times New Roman" w:cs="Times New Roman"/>
          <w:sz w:val="28"/>
          <w:szCs w:val="28"/>
        </w:rPr>
        <w:t xml:space="preserve">В проекте весь код ответственный за вычисление хеш-значения вынесен в отдельный класс под названием </w:t>
      </w:r>
      <w:r w:rsidRPr="00AD6CAB">
        <w:rPr>
          <w:rFonts w:ascii="Times New Roman" w:hAnsi="Times New Roman" w:cs="Times New Roman"/>
          <w:sz w:val="28"/>
          <w:szCs w:val="28"/>
          <w:lang w:val="en-US"/>
        </w:rPr>
        <w:t>MD</w:t>
      </w:r>
      <w:r w:rsidRPr="00AD6CAB">
        <w:rPr>
          <w:rFonts w:ascii="Times New Roman" w:hAnsi="Times New Roman" w:cs="Times New Roman"/>
          <w:sz w:val="28"/>
          <w:szCs w:val="28"/>
        </w:rPr>
        <w:t>6.</w:t>
      </w:r>
    </w:p>
    <w:p w:rsidR="00AD6CAB" w:rsidRDefault="00E3523A" w:rsidP="00EA5C24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D6CAB">
        <w:rPr>
          <w:rFonts w:ascii="Times New Roman" w:hAnsi="Times New Roman" w:cs="Times New Roman"/>
          <w:sz w:val="28"/>
          <w:szCs w:val="28"/>
        </w:rPr>
        <w:t xml:space="preserve">Основные параметры алгоритма задаются при вызове конструктора класса </w:t>
      </w:r>
      <w:r w:rsidRPr="00AD6CAB">
        <w:rPr>
          <w:rFonts w:ascii="Times New Roman" w:hAnsi="Times New Roman" w:cs="Times New Roman"/>
          <w:sz w:val="28"/>
          <w:szCs w:val="28"/>
          <w:lang w:val="en-US"/>
        </w:rPr>
        <w:t>MD</w:t>
      </w:r>
      <w:r w:rsidRPr="00AD6CAB">
        <w:rPr>
          <w:rFonts w:ascii="Times New Roman" w:hAnsi="Times New Roman" w:cs="Times New Roman"/>
          <w:sz w:val="28"/>
          <w:szCs w:val="28"/>
        </w:rPr>
        <w:t>6.</w:t>
      </w:r>
    </w:p>
    <w:p w:rsidR="00AD6CAB" w:rsidRDefault="00E3523A" w:rsidP="00EA5C24">
      <w:pPr>
        <w:spacing w:line="240" w:lineRule="auto"/>
        <w:ind w:firstLine="708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AD6CAB">
        <w:rPr>
          <w:rFonts w:ascii="Times New Roman" w:hAnsi="Times New Roman" w:cs="Times New Roman"/>
          <w:sz w:val="28"/>
          <w:szCs w:val="28"/>
        </w:rPr>
        <w:t xml:space="preserve">При этом класс реализует следующие методы для считывания файла и ключа: </w:t>
      </w:r>
      <w:r w:rsidRPr="00AD6CAB">
        <w:rPr>
          <w:rFonts w:ascii="Times New Roman" w:hAnsi="Times New Roman" w:cs="Times New Roman"/>
          <w:color w:val="000000"/>
          <w:sz w:val="28"/>
          <w:szCs w:val="28"/>
        </w:rPr>
        <w:t>readMessageFile, readMessageString, readKeyFile, readKeyString. Необходимо явно вызвать пару из этих методов в зависимости от поданного пользователем значения ключа и файла, перед запуском вычисления хеш-значения.</w:t>
      </w:r>
    </w:p>
    <w:p w:rsidR="00AD6CAB" w:rsidRDefault="00E3523A" w:rsidP="00EA5C24">
      <w:pPr>
        <w:spacing w:line="240" w:lineRule="auto"/>
        <w:ind w:firstLine="708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AD6CAB">
        <w:rPr>
          <w:rFonts w:ascii="Times New Roman" w:hAnsi="Times New Roman" w:cs="Times New Roman"/>
          <w:color w:val="000000"/>
          <w:sz w:val="28"/>
          <w:szCs w:val="28"/>
        </w:rPr>
        <w:t xml:space="preserve">Непосредственный запуск вычисления хеш-значения реализован в методе Hash, который внутри оперирует методами ModeOfOperation, </w:t>
      </w:r>
      <w:r w:rsidRPr="00AD6CAB">
        <w:rPr>
          <w:rFonts w:ascii="Times New Roman" w:hAnsi="Times New Roman" w:cs="Times New Roman"/>
          <w:color w:val="000000"/>
          <w:sz w:val="28"/>
          <w:szCs w:val="28"/>
          <w:lang w:val="en-US"/>
        </w:rPr>
        <w:t>PAR</w:t>
      </w:r>
      <w:r w:rsidRPr="00AD6CAB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r w:rsidRPr="00AD6CAB">
        <w:rPr>
          <w:rFonts w:ascii="Times New Roman" w:hAnsi="Times New Roman" w:cs="Times New Roman"/>
          <w:color w:val="000000"/>
          <w:sz w:val="28"/>
          <w:szCs w:val="28"/>
          <w:lang w:val="en-US"/>
        </w:rPr>
        <w:t>SEQ</w:t>
      </w:r>
      <w:r w:rsidRPr="00AD6CAB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r w:rsidRPr="00AD6CAB">
        <w:rPr>
          <w:rFonts w:ascii="Times New Roman" w:hAnsi="Times New Roman" w:cs="Times New Roman"/>
          <w:color w:val="000000"/>
          <w:sz w:val="28"/>
          <w:szCs w:val="28"/>
          <w:lang w:val="en-US"/>
        </w:rPr>
        <w:t>Compress</w:t>
      </w:r>
      <w:r w:rsidRPr="00AD6CAB">
        <w:rPr>
          <w:rFonts w:ascii="Times New Roman" w:hAnsi="Times New Roman" w:cs="Times New Roman"/>
          <w:color w:val="000000"/>
          <w:sz w:val="28"/>
          <w:szCs w:val="28"/>
        </w:rPr>
        <w:t xml:space="preserve"> в соответствии с описанием алгоритма из главы 1.</w:t>
      </w:r>
    </w:p>
    <w:p w:rsidR="00E3523A" w:rsidRPr="00AD6CAB" w:rsidRDefault="0019797A" w:rsidP="00EA5C24">
      <w:pPr>
        <w:spacing w:line="240" w:lineRule="auto"/>
        <w:ind w:firstLine="708"/>
        <w:jc w:val="both"/>
        <w:rPr>
          <w:rFonts w:ascii="Times New Roman" w:hAnsi="Times New Roman" w:cs="Times New Roman"/>
          <w:color w:val="2A2A2A"/>
          <w:sz w:val="28"/>
          <w:szCs w:val="28"/>
        </w:rPr>
      </w:pPr>
      <w:r w:rsidRPr="00AD6CAB">
        <w:rPr>
          <w:rFonts w:ascii="Times New Roman" w:hAnsi="Times New Roman" w:cs="Times New Roman"/>
          <w:color w:val="000000"/>
          <w:sz w:val="28"/>
          <w:szCs w:val="28"/>
        </w:rPr>
        <w:t xml:space="preserve">Сам алгоритм хеширования запускается в асинхронном потоке реализуемым системным классом </w:t>
      </w:r>
      <w:r w:rsidRPr="00AD6CAB">
        <w:rPr>
          <w:rFonts w:ascii="Times New Roman" w:hAnsi="Times New Roman" w:cs="Times New Roman"/>
          <w:color w:val="2A2A2A"/>
          <w:sz w:val="28"/>
          <w:szCs w:val="28"/>
        </w:rPr>
        <w:t xml:space="preserve">BackgroundWorker. Это позволило добавить в </w:t>
      </w:r>
      <w:r w:rsidRPr="00AD6CAB">
        <w:rPr>
          <w:rFonts w:ascii="Times New Roman" w:hAnsi="Times New Roman" w:cs="Times New Roman"/>
          <w:color w:val="2A2A2A"/>
          <w:sz w:val="28"/>
          <w:szCs w:val="28"/>
        </w:rPr>
        <w:lastRenderedPageBreak/>
        <w:t>основное окно динамический индикатор</w:t>
      </w:r>
      <w:r w:rsidR="00570B88" w:rsidRPr="00570B88">
        <w:rPr>
          <w:rFonts w:ascii="Times New Roman" w:hAnsi="Times New Roman" w:cs="Times New Roman"/>
          <w:color w:val="2A2A2A"/>
          <w:sz w:val="28"/>
          <w:szCs w:val="28"/>
        </w:rPr>
        <w:t>,</w:t>
      </w:r>
      <w:r w:rsidRPr="00AD6CAB">
        <w:rPr>
          <w:rFonts w:ascii="Times New Roman" w:hAnsi="Times New Roman" w:cs="Times New Roman"/>
          <w:color w:val="2A2A2A"/>
          <w:sz w:val="28"/>
          <w:szCs w:val="28"/>
        </w:rPr>
        <w:t xml:space="preserve"> показывающий процесс вычисления хеш-значения, и оставить отзывчивость интерфейса во время работы алгоритма.</w:t>
      </w:r>
    </w:p>
    <w:p w:rsidR="00DA7BDB" w:rsidRPr="00F0271A" w:rsidRDefault="00DA7BDB" w:rsidP="00BD72C8">
      <w:pPr>
        <w:pStyle w:val="1"/>
        <w:spacing w:line="240" w:lineRule="auto"/>
        <w:ind w:firstLine="708"/>
        <w:jc w:val="both"/>
        <w:rPr>
          <w:rFonts w:ascii="Times New Roman" w:hAnsi="Times New Roman" w:cs="Times New Roman"/>
          <w:sz w:val="36"/>
        </w:rPr>
      </w:pPr>
      <w:bookmarkStart w:id="23" w:name="_Toc498972744"/>
      <w:r w:rsidRPr="009E4554">
        <w:rPr>
          <w:rFonts w:ascii="Times New Roman" w:hAnsi="Times New Roman" w:cs="Times New Roman"/>
          <w:sz w:val="36"/>
        </w:rPr>
        <w:t>Глава 3. Результаты тестирования разработанной программы.</w:t>
      </w:r>
      <w:bookmarkEnd w:id="23"/>
    </w:p>
    <w:p w:rsidR="00585E55" w:rsidRPr="003D45B7" w:rsidRDefault="008A08FE" w:rsidP="00EA5C24">
      <w:pPr>
        <w:jc w:val="both"/>
        <w:rPr>
          <w:rFonts w:ascii="Times New Roman" w:hAnsi="Times New Roman" w:cs="Times New Roman"/>
          <w:sz w:val="28"/>
          <w:szCs w:val="28"/>
        </w:rPr>
      </w:pPr>
      <w:r w:rsidRPr="008005D0">
        <w:rPr>
          <w:rFonts w:ascii="Times New Roman" w:hAnsi="Times New Roman" w:cs="Times New Roman"/>
          <w:sz w:val="28"/>
          <w:szCs w:val="28"/>
        </w:rPr>
        <w:tab/>
      </w:r>
      <w:r w:rsidR="00585E55">
        <w:rPr>
          <w:rFonts w:ascii="Times New Roman" w:hAnsi="Times New Roman" w:cs="Times New Roman"/>
          <w:sz w:val="28"/>
          <w:szCs w:val="28"/>
        </w:rPr>
        <w:t xml:space="preserve">Программа разрабатывалась и отлаживалась на языке программирования </w:t>
      </w:r>
      <w:r w:rsidR="00585E55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585E55" w:rsidRPr="00585E55">
        <w:rPr>
          <w:rFonts w:ascii="Times New Roman" w:hAnsi="Times New Roman" w:cs="Times New Roman"/>
          <w:sz w:val="28"/>
          <w:szCs w:val="28"/>
        </w:rPr>
        <w:t xml:space="preserve">#, </w:t>
      </w:r>
      <w:r w:rsidR="00585E55">
        <w:rPr>
          <w:rFonts w:ascii="Times New Roman" w:hAnsi="Times New Roman" w:cs="Times New Roman"/>
          <w:sz w:val="28"/>
          <w:szCs w:val="28"/>
        </w:rPr>
        <w:t xml:space="preserve">ориентированного на </w:t>
      </w:r>
      <w:r w:rsidR="00585E55" w:rsidRPr="00585E55">
        <w:rPr>
          <w:rFonts w:ascii="Times New Roman" w:hAnsi="Times New Roman" w:cs="Times New Roman"/>
          <w:sz w:val="28"/>
          <w:szCs w:val="28"/>
        </w:rPr>
        <w:t>.</w:t>
      </w:r>
      <w:r w:rsidR="00585E55">
        <w:rPr>
          <w:rFonts w:ascii="Times New Roman" w:hAnsi="Times New Roman" w:cs="Times New Roman"/>
          <w:sz w:val="28"/>
          <w:szCs w:val="28"/>
          <w:lang w:val="en-US"/>
        </w:rPr>
        <w:t>NET</w:t>
      </w:r>
      <w:r w:rsidR="00585E55" w:rsidRPr="00585E55">
        <w:rPr>
          <w:rFonts w:ascii="Times New Roman" w:hAnsi="Times New Roman" w:cs="Times New Roman"/>
          <w:sz w:val="28"/>
          <w:szCs w:val="28"/>
        </w:rPr>
        <w:t xml:space="preserve"> </w:t>
      </w:r>
      <w:r w:rsidR="00585E55">
        <w:rPr>
          <w:rFonts w:ascii="Times New Roman" w:hAnsi="Times New Roman" w:cs="Times New Roman"/>
          <w:sz w:val="28"/>
          <w:szCs w:val="28"/>
          <w:lang w:val="en-US"/>
        </w:rPr>
        <w:t>Framework</w:t>
      </w:r>
      <w:r w:rsidR="00585E55" w:rsidRPr="00585E55">
        <w:rPr>
          <w:rFonts w:ascii="Times New Roman" w:hAnsi="Times New Roman" w:cs="Times New Roman"/>
          <w:sz w:val="28"/>
          <w:szCs w:val="28"/>
        </w:rPr>
        <w:t xml:space="preserve"> 3.5 </w:t>
      </w:r>
      <w:r w:rsidR="00585E55">
        <w:rPr>
          <w:rFonts w:ascii="Times New Roman" w:hAnsi="Times New Roman" w:cs="Times New Roman"/>
          <w:sz w:val="28"/>
          <w:szCs w:val="28"/>
        </w:rPr>
        <w:t xml:space="preserve">в среде программирования </w:t>
      </w:r>
      <w:r w:rsidR="00585E55">
        <w:rPr>
          <w:rFonts w:ascii="Times New Roman" w:hAnsi="Times New Roman" w:cs="Times New Roman"/>
          <w:sz w:val="28"/>
          <w:szCs w:val="28"/>
          <w:lang w:val="en-US"/>
        </w:rPr>
        <w:t>Microsoft</w:t>
      </w:r>
      <w:r w:rsidR="00585E55" w:rsidRPr="00585E55">
        <w:rPr>
          <w:rFonts w:ascii="Times New Roman" w:hAnsi="Times New Roman" w:cs="Times New Roman"/>
          <w:sz w:val="28"/>
          <w:szCs w:val="28"/>
        </w:rPr>
        <w:t xml:space="preserve"> </w:t>
      </w:r>
      <w:r w:rsidR="00585E55">
        <w:rPr>
          <w:rFonts w:ascii="Times New Roman" w:hAnsi="Times New Roman" w:cs="Times New Roman"/>
          <w:sz w:val="28"/>
          <w:szCs w:val="28"/>
          <w:lang w:val="en-US"/>
        </w:rPr>
        <w:t>Visual</w:t>
      </w:r>
      <w:r w:rsidR="00585E55" w:rsidRPr="00585E55">
        <w:rPr>
          <w:rFonts w:ascii="Times New Roman" w:hAnsi="Times New Roman" w:cs="Times New Roman"/>
          <w:sz w:val="28"/>
          <w:szCs w:val="28"/>
        </w:rPr>
        <w:t xml:space="preserve"> </w:t>
      </w:r>
      <w:r w:rsidR="00585E55">
        <w:rPr>
          <w:rFonts w:ascii="Times New Roman" w:hAnsi="Times New Roman" w:cs="Times New Roman"/>
          <w:sz w:val="28"/>
          <w:szCs w:val="28"/>
          <w:lang w:val="en-US"/>
        </w:rPr>
        <w:t>Studio</w:t>
      </w:r>
      <w:r w:rsidR="00585E55" w:rsidRPr="00585E55">
        <w:rPr>
          <w:rFonts w:ascii="Times New Roman" w:hAnsi="Times New Roman" w:cs="Times New Roman"/>
          <w:sz w:val="28"/>
          <w:szCs w:val="28"/>
        </w:rPr>
        <w:t xml:space="preserve"> 2015.</w:t>
      </w:r>
    </w:p>
    <w:p w:rsidR="008A08FE" w:rsidRDefault="008A08FE" w:rsidP="00EA5C24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равним работу программы с авторской реализацией алгоритма </w:t>
      </w:r>
      <w:r w:rsidRPr="008A08FE">
        <w:rPr>
          <w:rFonts w:ascii="Times New Roman" w:hAnsi="Times New Roman" w:cs="Times New Roman"/>
          <w:sz w:val="28"/>
          <w:szCs w:val="28"/>
        </w:rPr>
        <w:t xml:space="preserve">[5] </w:t>
      </w:r>
      <w:r>
        <w:rPr>
          <w:rFonts w:ascii="Times New Roman" w:hAnsi="Times New Roman" w:cs="Times New Roman"/>
          <w:sz w:val="28"/>
          <w:szCs w:val="28"/>
        </w:rPr>
        <w:t xml:space="preserve">на </w:t>
      </w:r>
      <w:proofErr w:type="gramStart"/>
      <w:r>
        <w:rPr>
          <w:rFonts w:ascii="Times New Roman" w:hAnsi="Times New Roman" w:cs="Times New Roman"/>
          <w:sz w:val="28"/>
          <w:szCs w:val="28"/>
        </w:rPr>
        <w:t>примерах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предложенных в </w:t>
      </w:r>
      <w:r w:rsidRPr="004317C9">
        <w:rPr>
          <w:rFonts w:ascii="Times New Roman" w:hAnsi="Times New Roman" w:cs="Times New Roman"/>
          <w:sz w:val="28"/>
          <w:szCs w:val="28"/>
        </w:rPr>
        <w:t xml:space="preserve">[1, </w:t>
      </w:r>
      <w:r>
        <w:rPr>
          <w:rFonts w:ascii="Times New Roman" w:hAnsi="Times New Roman" w:cs="Times New Roman"/>
          <w:sz w:val="28"/>
          <w:szCs w:val="28"/>
        </w:rPr>
        <w:t>с. 202</w:t>
      </w:r>
      <w:r w:rsidRPr="004317C9">
        <w:rPr>
          <w:rFonts w:ascii="Times New Roman" w:hAnsi="Times New Roman" w:cs="Times New Roman"/>
          <w:sz w:val="28"/>
          <w:szCs w:val="28"/>
        </w:rPr>
        <w:t>]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A08FE" w:rsidRDefault="008A08FE" w:rsidP="00EA5C24">
      <w:pPr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ab/>
      </w:r>
      <w:r w:rsidRPr="008A08FE">
        <w:rPr>
          <w:rFonts w:ascii="Times New Roman" w:hAnsi="Times New Roman" w:cs="Times New Roman"/>
          <w:b/>
          <w:sz w:val="28"/>
          <w:szCs w:val="28"/>
        </w:rPr>
        <w:t>Пример 1</w:t>
      </w:r>
    </w:p>
    <w:p w:rsidR="008A08FE" w:rsidRPr="008A08FE" w:rsidRDefault="008A08FE" w:rsidP="00EA5C24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Хеширование сообщения </w:t>
      </w:r>
      <w:r w:rsidRPr="008A08FE">
        <w:rPr>
          <w:rFonts w:ascii="Times New Roman" w:hAnsi="Times New Roman" w:cs="Times New Roman"/>
          <w:sz w:val="28"/>
          <w:szCs w:val="28"/>
        </w:rPr>
        <w:t>“</w:t>
      </w:r>
      <w:r>
        <w:rPr>
          <w:rFonts w:ascii="Times New Roman" w:hAnsi="Times New Roman" w:cs="Times New Roman"/>
          <w:sz w:val="28"/>
          <w:szCs w:val="28"/>
          <w:lang w:val="en-US"/>
        </w:rPr>
        <w:t>abc</w:t>
      </w:r>
      <w:r w:rsidRPr="008A08FE">
        <w:rPr>
          <w:rFonts w:ascii="Times New Roman" w:hAnsi="Times New Roman" w:cs="Times New Roman"/>
          <w:sz w:val="28"/>
          <w:szCs w:val="28"/>
        </w:rPr>
        <w:t xml:space="preserve">” </w:t>
      </w:r>
      <w:r>
        <w:rPr>
          <w:rFonts w:ascii="Times New Roman" w:hAnsi="Times New Roman" w:cs="Times New Roman"/>
          <w:sz w:val="28"/>
          <w:szCs w:val="28"/>
        </w:rPr>
        <w:t>с использованием 5 раундов</w:t>
      </w:r>
      <w:r>
        <w:rPr>
          <w:rFonts w:ascii="Times New Roman" w:hAnsi="Times New Roman" w:cs="Times New Roman"/>
          <w:sz w:val="28"/>
          <w:szCs w:val="28"/>
        </w:rPr>
        <w:br/>
        <w:t>Результат авторской реализации:</w:t>
      </w:r>
    </w:p>
    <w:p w:rsidR="00E8300C" w:rsidRDefault="008A08FE" w:rsidP="00280D89">
      <w:pPr>
        <w:keepNext/>
        <w:jc w:val="center"/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577DF12" wp14:editId="32B560C6">
            <wp:extent cx="6115050" cy="76200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08FE" w:rsidRDefault="00E8300C" w:rsidP="00E8300C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 xml:space="preserve">Рисунок </w:t>
      </w:r>
      <w:r w:rsidR="003B3A46">
        <w:t>3</w:t>
      </w:r>
      <w:r w:rsidR="00280D89">
        <w:t>.1 Пример 1 - Авторская реализация</w:t>
      </w:r>
    </w:p>
    <w:p w:rsidR="008A08FE" w:rsidRDefault="008A08FE" w:rsidP="004317C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зультат программы:</w:t>
      </w:r>
    </w:p>
    <w:p w:rsidR="00280D89" w:rsidRDefault="008A08FE" w:rsidP="00280D89">
      <w:pPr>
        <w:keepNext/>
        <w:jc w:val="center"/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235ED14" wp14:editId="39D4E405">
            <wp:extent cx="4476750" cy="3438525"/>
            <wp:effectExtent l="0" t="0" r="0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3346" cy="34435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0450" w:rsidRPr="00D308F8" w:rsidRDefault="00280D89" w:rsidP="00ED554B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>Рисунок 3.2 Пример 1 - Результат программы</w:t>
      </w:r>
    </w:p>
    <w:p w:rsidR="008A08FE" w:rsidRDefault="008A08FE" w:rsidP="008A08FE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Пример 2</w:t>
      </w:r>
    </w:p>
    <w:p w:rsidR="008A08FE" w:rsidRDefault="00D14F37" w:rsidP="00EA5C24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Хеширование сообщения представимого в 16-ричной </w:t>
      </w:r>
      <w:proofErr w:type="gramStart"/>
      <w:r>
        <w:rPr>
          <w:rFonts w:ascii="Times New Roman" w:hAnsi="Times New Roman" w:cs="Times New Roman"/>
          <w:sz w:val="28"/>
          <w:szCs w:val="28"/>
        </w:rPr>
        <w:t>с</w:t>
      </w:r>
      <w:proofErr w:type="gramEnd"/>
      <w:r>
        <w:rPr>
          <w:rFonts w:ascii="Times New Roman" w:hAnsi="Times New Roman" w:cs="Times New Roman"/>
          <w:sz w:val="28"/>
          <w:szCs w:val="28"/>
        </w:rPr>
        <w:t>.</w:t>
      </w:r>
      <w:proofErr w:type="gramStart"/>
      <w:r>
        <w:rPr>
          <w:rFonts w:ascii="Times New Roman" w:hAnsi="Times New Roman" w:cs="Times New Roman"/>
          <w:sz w:val="28"/>
          <w:szCs w:val="28"/>
        </w:rPr>
        <w:t>с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. в виде </w:t>
      </w:r>
      <w:r w:rsidR="00C54E70">
        <w:rPr>
          <w:rFonts w:ascii="Times New Roman" w:hAnsi="Times New Roman" w:cs="Times New Roman"/>
          <w:sz w:val="28"/>
          <w:szCs w:val="28"/>
        </w:rPr>
        <w:t xml:space="preserve">последовательности </w:t>
      </w:r>
      <w:r w:rsidRPr="00D14F37">
        <w:rPr>
          <w:rFonts w:ascii="Times New Roman" w:hAnsi="Times New Roman" w:cs="Times New Roman"/>
          <w:sz w:val="28"/>
          <w:szCs w:val="28"/>
        </w:rPr>
        <w:t>“11223344556677112233...”</w:t>
      </w:r>
      <w:r w:rsidR="00C54E70">
        <w:rPr>
          <w:rFonts w:ascii="Times New Roman" w:hAnsi="Times New Roman" w:cs="Times New Roman"/>
          <w:sz w:val="28"/>
          <w:szCs w:val="28"/>
        </w:rPr>
        <w:t xml:space="preserve"> длиной 600 символов</w:t>
      </w:r>
      <w:r>
        <w:rPr>
          <w:rFonts w:ascii="Times New Roman" w:hAnsi="Times New Roman" w:cs="Times New Roman"/>
          <w:sz w:val="28"/>
          <w:szCs w:val="28"/>
        </w:rPr>
        <w:t xml:space="preserve">, с ключем </w:t>
      </w:r>
      <w:r w:rsidRPr="00D14F37">
        <w:rPr>
          <w:rFonts w:ascii="Times New Roman" w:hAnsi="Times New Roman" w:cs="Times New Roman"/>
          <w:sz w:val="28"/>
          <w:szCs w:val="28"/>
        </w:rPr>
        <w:t>“</w:t>
      </w:r>
      <w:r>
        <w:rPr>
          <w:rFonts w:ascii="Times New Roman" w:hAnsi="Times New Roman" w:cs="Times New Roman"/>
          <w:sz w:val="28"/>
          <w:szCs w:val="28"/>
          <w:lang w:val="en-US"/>
        </w:rPr>
        <w:t>abcde</w:t>
      </w:r>
      <w:r w:rsidRPr="00D14F37">
        <w:rPr>
          <w:rFonts w:ascii="Times New Roman" w:hAnsi="Times New Roman" w:cs="Times New Roman"/>
          <w:sz w:val="28"/>
          <w:szCs w:val="28"/>
        </w:rPr>
        <w:t xml:space="preserve">12345”, </w:t>
      </w:r>
      <w:r>
        <w:rPr>
          <w:rFonts w:ascii="Times New Roman" w:hAnsi="Times New Roman" w:cs="Times New Roman"/>
          <w:sz w:val="28"/>
          <w:szCs w:val="28"/>
        </w:rPr>
        <w:t xml:space="preserve"> размером хеш-значения в 224бита, и использованием 5ти раундов вычисления.</w:t>
      </w:r>
    </w:p>
    <w:p w:rsidR="00EA5C24" w:rsidRDefault="00C54E70" w:rsidP="00EA5C24">
      <w:pPr>
        <w:keepNext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Структура сообщения:</w:t>
      </w:r>
    </w:p>
    <w:p w:rsidR="00C54E70" w:rsidRDefault="00C54E70" w:rsidP="00EA5C24">
      <w:pPr>
        <w:keepNext/>
        <w:jc w:val="both"/>
      </w:pPr>
      <w:r>
        <w:rPr>
          <w:noProof/>
          <w:lang w:eastAsia="ru-RU"/>
        </w:rPr>
        <w:drawing>
          <wp:inline distT="0" distB="0" distL="0" distR="0" wp14:anchorId="5EDFCA30" wp14:editId="4A5C6AA7">
            <wp:extent cx="5340096" cy="1126551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355165" cy="1129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54E70" w:rsidRDefault="00C54E70" w:rsidP="00C54E70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>Рисунок 3.3 Пример 2 - Структура сообщения</w:t>
      </w:r>
    </w:p>
    <w:p w:rsidR="00D14F37" w:rsidRDefault="00D14F37" w:rsidP="004317C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зультат авторской реализации:</w:t>
      </w:r>
    </w:p>
    <w:p w:rsidR="00280D89" w:rsidRDefault="00D14F37" w:rsidP="00280D89">
      <w:pPr>
        <w:keepNext/>
        <w:jc w:val="center"/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331A0F0" wp14:editId="61F7EEDA">
            <wp:extent cx="4367174" cy="986355"/>
            <wp:effectExtent l="0" t="0" r="0" b="4445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7255" cy="990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4F37" w:rsidRDefault="00C54E70" w:rsidP="00280D89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>Рисунок 3.4</w:t>
      </w:r>
      <w:r w:rsidR="00280D89">
        <w:t xml:space="preserve"> Пример 2 - Авторская реализация</w:t>
      </w:r>
    </w:p>
    <w:p w:rsidR="00D14F37" w:rsidRDefault="00D14F37" w:rsidP="00D14F3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зультат программы:</w:t>
      </w:r>
    </w:p>
    <w:p w:rsidR="00280D89" w:rsidRDefault="00D14F37" w:rsidP="00280D89">
      <w:pPr>
        <w:keepNext/>
        <w:jc w:val="center"/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413EE1B" wp14:editId="4BA26324">
            <wp:extent cx="3761579" cy="3233318"/>
            <wp:effectExtent l="0" t="0" r="0" b="571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2871" cy="32430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4F37" w:rsidRPr="00D14F37" w:rsidRDefault="00C54E70" w:rsidP="00280D89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>Рисунок 3.5</w:t>
      </w:r>
      <w:r w:rsidR="00280D89">
        <w:t xml:space="preserve"> Пример 2 - Результат программы</w:t>
      </w:r>
    </w:p>
    <w:p w:rsidR="00D14F37" w:rsidRPr="00D14F37" w:rsidRDefault="00D14F37" w:rsidP="00EA5C24">
      <w:pPr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 xml:space="preserve">Пример </w:t>
      </w:r>
      <w:r w:rsidRPr="00D14F37">
        <w:rPr>
          <w:rFonts w:ascii="Times New Roman" w:hAnsi="Times New Roman" w:cs="Times New Roman"/>
          <w:b/>
          <w:sz w:val="28"/>
          <w:szCs w:val="28"/>
        </w:rPr>
        <w:t>3</w:t>
      </w:r>
    </w:p>
    <w:p w:rsidR="00D14F37" w:rsidRPr="00D14F37" w:rsidRDefault="00585E55" w:rsidP="00EA5C24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Хеширование </w:t>
      </w:r>
      <w:r w:rsidRPr="00585E55">
        <w:rPr>
          <w:rFonts w:ascii="Times New Roman" w:hAnsi="Times New Roman" w:cs="Times New Roman"/>
          <w:sz w:val="28"/>
          <w:szCs w:val="28"/>
        </w:rPr>
        <w:t>8</w:t>
      </w:r>
      <w:r w:rsidR="00D14F37" w:rsidRPr="00D14F37">
        <w:rPr>
          <w:rFonts w:ascii="Times New Roman" w:hAnsi="Times New Roman" w:cs="Times New Roman"/>
          <w:sz w:val="28"/>
          <w:szCs w:val="28"/>
        </w:rPr>
        <w:t>00</w:t>
      </w:r>
      <w:r w:rsidR="00D14F37">
        <w:rPr>
          <w:rFonts w:ascii="Times New Roman" w:hAnsi="Times New Roman" w:cs="Times New Roman"/>
          <w:sz w:val="28"/>
          <w:szCs w:val="28"/>
        </w:rPr>
        <w:t xml:space="preserve"> символьного  сообщения той же структуры, что и во втором примере, в последовательном режиме (</w:t>
      </w:r>
      <w:r w:rsidR="00D14F37">
        <w:rPr>
          <w:rFonts w:ascii="Times New Roman" w:hAnsi="Times New Roman" w:cs="Times New Roman"/>
          <w:sz w:val="28"/>
          <w:szCs w:val="28"/>
          <w:lang w:val="en-US"/>
        </w:rPr>
        <w:t>L</w:t>
      </w:r>
      <w:r w:rsidR="00D14F37" w:rsidRPr="00D14F37">
        <w:rPr>
          <w:rFonts w:ascii="Times New Roman" w:hAnsi="Times New Roman" w:cs="Times New Roman"/>
          <w:sz w:val="28"/>
          <w:szCs w:val="28"/>
        </w:rPr>
        <w:t>=0)</w:t>
      </w:r>
    </w:p>
    <w:p w:rsidR="00D14F37" w:rsidRDefault="00D14F37" w:rsidP="00EA5C24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зультат авторской реализации:</w:t>
      </w:r>
    </w:p>
    <w:p w:rsidR="00280D89" w:rsidRDefault="00D14F37" w:rsidP="00280D89">
      <w:pPr>
        <w:keepNext/>
        <w:jc w:val="center"/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44312A7" wp14:editId="0C2F632B">
            <wp:extent cx="6115050" cy="952500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4F37" w:rsidRPr="00280D89" w:rsidRDefault="00C54E70" w:rsidP="00280D89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>Рисунок 3.6</w:t>
      </w:r>
      <w:r w:rsidR="00280D89">
        <w:t xml:space="preserve"> Пример 3 - Авторская реализация</w:t>
      </w:r>
    </w:p>
    <w:p w:rsidR="00D14F37" w:rsidRDefault="00D14F37" w:rsidP="00D14F3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зультат программы:</w:t>
      </w:r>
    </w:p>
    <w:p w:rsidR="00280D89" w:rsidRDefault="00D14F37" w:rsidP="00280D89">
      <w:pPr>
        <w:keepNext/>
        <w:jc w:val="center"/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5D95149D" wp14:editId="3B44A985">
            <wp:extent cx="4257675" cy="3904239"/>
            <wp:effectExtent l="0" t="0" r="0" b="127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7675" cy="39042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0D89" w:rsidRPr="00D14F37" w:rsidRDefault="00C54E70" w:rsidP="00280D89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>Рисунок 3.7</w:t>
      </w:r>
      <w:r w:rsidR="00280D89">
        <w:t xml:space="preserve"> Пример 3 - Результат программы</w:t>
      </w:r>
    </w:p>
    <w:p w:rsidR="00D14F37" w:rsidRDefault="00D14F37" w:rsidP="00280D89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</w:p>
    <w:p w:rsidR="0034673E" w:rsidRDefault="0034673E" w:rsidP="004317C9">
      <w:pPr>
        <w:rPr>
          <w:rFonts w:ascii="Times New Roman" w:hAnsi="Times New Roman" w:cs="Times New Roman"/>
          <w:b/>
          <w:sz w:val="28"/>
          <w:szCs w:val="28"/>
        </w:rPr>
      </w:pPr>
      <w:r w:rsidRPr="0034673E">
        <w:rPr>
          <w:rFonts w:ascii="Times New Roman" w:hAnsi="Times New Roman" w:cs="Times New Roman"/>
          <w:b/>
          <w:sz w:val="28"/>
          <w:szCs w:val="28"/>
        </w:rPr>
        <w:t>Тестирование сравнения хеш-значения</w:t>
      </w:r>
    </w:p>
    <w:p w:rsidR="00280D89" w:rsidRDefault="0034673E" w:rsidP="00BD72C8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Загрузим в программу файл из второго примера, сгенерируем ключ на основе пароля </w:t>
      </w:r>
      <w:r w:rsidRPr="0034673E">
        <w:rPr>
          <w:rFonts w:ascii="Times New Roman" w:hAnsi="Times New Roman" w:cs="Times New Roman"/>
          <w:sz w:val="28"/>
          <w:szCs w:val="28"/>
        </w:rPr>
        <w:t xml:space="preserve">“123”, </w:t>
      </w:r>
      <w:r>
        <w:rPr>
          <w:rFonts w:ascii="Times New Roman" w:hAnsi="Times New Roman" w:cs="Times New Roman"/>
          <w:sz w:val="28"/>
          <w:szCs w:val="28"/>
        </w:rPr>
        <w:t xml:space="preserve">выставим </w:t>
      </w:r>
      <w:r w:rsidR="00605939">
        <w:rPr>
          <w:rFonts w:ascii="Times New Roman" w:hAnsi="Times New Roman" w:cs="Times New Roman"/>
          <w:sz w:val="28"/>
          <w:szCs w:val="28"/>
        </w:rPr>
        <w:t>в параметра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</w:rPr>
        <w:t>хеш функции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B9497E">
        <w:rPr>
          <w:rFonts w:ascii="Times New Roman" w:hAnsi="Times New Roman" w:cs="Times New Roman"/>
          <w:sz w:val="28"/>
          <w:szCs w:val="28"/>
        </w:rPr>
        <w:t>значения по молчанию</w:t>
      </w:r>
      <w:r>
        <w:rPr>
          <w:rFonts w:ascii="Times New Roman" w:hAnsi="Times New Roman" w:cs="Times New Roman"/>
          <w:sz w:val="28"/>
          <w:szCs w:val="28"/>
        </w:rPr>
        <w:t>, и вычислим хеш-значение.</w:t>
      </w:r>
    </w:p>
    <w:p w:rsidR="00280D89" w:rsidRDefault="00CD62CF" w:rsidP="00280D89">
      <w:pPr>
        <w:keepNext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4DD89DA9" wp14:editId="50E92A1B">
            <wp:extent cx="3781959" cy="3042150"/>
            <wp:effectExtent l="0" t="0" r="0" b="635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3782623" cy="30426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 </w:t>
      </w:r>
    </w:p>
    <w:p w:rsidR="0034673E" w:rsidRPr="00B9497E" w:rsidRDefault="00C54E70" w:rsidP="00280D89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>Рисунок 3.8</w:t>
      </w:r>
      <w:r w:rsidR="00280D89">
        <w:t xml:space="preserve"> Сравнение хеш </w:t>
      </w:r>
      <w:proofErr w:type="gramStart"/>
      <w:r w:rsidR="00280D89">
        <w:t>-з</w:t>
      </w:r>
      <w:proofErr w:type="gramEnd"/>
      <w:r w:rsidR="00280D89">
        <w:t>начения</w:t>
      </w:r>
      <w:r w:rsidR="003B3A46">
        <w:t xml:space="preserve"> -</w:t>
      </w:r>
      <w:r w:rsidR="00280D89">
        <w:t xml:space="preserve"> </w:t>
      </w:r>
      <w:r w:rsidR="003B3A46">
        <w:t>Первое вычисление</w:t>
      </w:r>
    </w:p>
    <w:p w:rsidR="00BD72C8" w:rsidRDefault="0034673E" w:rsidP="00BD72C8">
      <w:pPr>
        <w:keepNext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 xml:space="preserve">Сохраним </w:t>
      </w:r>
      <w:proofErr w:type="gramStart"/>
      <w:r>
        <w:rPr>
          <w:rFonts w:ascii="Times New Roman" w:hAnsi="Times New Roman" w:cs="Times New Roman"/>
          <w:sz w:val="28"/>
          <w:szCs w:val="28"/>
        </w:rPr>
        <w:t>полученное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хеш-значение в файл.</w:t>
      </w:r>
    </w:p>
    <w:p w:rsidR="00280D89" w:rsidRPr="003D45B7" w:rsidRDefault="0034673E" w:rsidP="00BD72C8">
      <w:pPr>
        <w:keepNext/>
        <w:jc w:val="center"/>
      </w:pPr>
      <w:r w:rsidRPr="00605939">
        <w:rPr>
          <w:rFonts w:ascii="Times New Roman" w:hAnsi="Times New Roman" w:cs="Times New Roman"/>
          <w:sz w:val="28"/>
          <w:szCs w:val="28"/>
        </w:rPr>
        <w:br/>
      </w:r>
      <w:r w:rsidR="00CD62CF">
        <w:rPr>
          <w:noProof/>
          <w:lang w:eastAsia="ru-RU"/>
        </w:rPr>
        <w:drawing>
          <wp:inline distT="0" distB="0" distL="0" distR="0" wp14:anchorId="2B4377DA" wp14:editId="129E4F26">
            <wp:extent cx="3774643" cy="2670183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774908" cy="26703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4673E" w:rsidRPr="00605939" w:rsidRDefault="00C54E70" w:rsidP="00280D89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>Рисунок 3.9</w:t>
      </w:r>
      <w:r w:rsidR="003B3A46">
        <w:t xml:space="preserve"> Сравнение хеш </w:t>
      </w:r>
      <w:proofErr w:type="gramStart"/>
      <w:r w:rsidR="003B3A46">
        <w:t>-з</w:t>
      </w:r>
      <w:proofErr w:type="gramEnd"/>
      <w:r w:rsidR="003B3A46">
        <w:t>начения - Сохранение хеш-значения</w:t>
      </w:r>
    </w:p>
    <w:p w:rsidR="0034673E" w:rsidRPr="003B3A46" w:rsidRDefault="0034673E" w:rsidP="004317C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ерезапустим программу, заново загрузим файл из второго примера.</w:t>
      </w:r>
    </w:p>
    <w:p w:rsidR="003B3A46" w:rsidRDefault="00CD62CF" w:rsidP="003B3A46">
      <w:pPr>
        <w:keepNext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653AC498" wp14:editId="1A94E82B">
            <wp:extent cx="3884371" cy="2810346"/>
            <wp:effectExtent l="0" t="0" r="1905" b="9525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3893203" cy="28167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62CF" w:rsidRPr="003B3A46" w:rsidRDefault="003B3A46" w:rsidP="003B3A46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 xml:space="preserve">Рисунок </w:t>
      </w:r>
      <w:fldSimple w:instr=" SEQ Рисунок \* ARABIC ">
        <w:r>
          <w:rPr>
            <w:noProof/>
          </w:rPr>
          <w:t>3</w:t>
        </w:r>
      </w:fldSimple>
      <w:r>
        <w:t xml:space="preserve">.10 Сравнение хеш </w:t>
      </w:r>
      <w:proofErr w:type="gramStart"/>
      <w:r>
        <w:t>-з</w:t>
      </w:r>
      <w:proofErr w:type="gramEnd"/>
      <w:r>
        <w:t>начения - Загрузка файла</w:t>
      </w:r>
    </w:p>
    <w:p w:rsidR="00CD62CF" w:rsidRPr="00CD62CF" w:rsidRDefault="00CD62CF" w:rsidP="00CD62C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грузим сохраненное хеш-значение</w:t>
      </w:r>
    </w:p>
    <w:p w:rsidR="00280D89" w:rsidRPr="00CD62CF" w:rsidRDefault="00CD62CF" w:rsidP="00280D89">
      <w:pPr>
        <w:keepNext/>
        <w:jc w:val="center"/>
      </w:pPr>
      <w:r>
        <w:rPr>
          <w:noProof/>
          <w:lang w:eastAsia="ru-RU"/>
        </w:rPr>
        <w:drawing>
          <wp:inline distT="0" distB="0" distL="0" distR="0" wp14:anchorId="78071684" wp14:editId="42F7CC60">
            <wp:extent cx="4257446" cy="3029734"/>
            <wp:effectExtent l="0" t="0" r="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4257745" cy="30299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4673E" w:rsidRDefault="00280D89" w:rsidP="00280D89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>Рисунок 3.</w:t>
      </w:r>
      <w:r w:rsidR="00C54E70">
        <w:t>1</w:t>
      </w:r>
      <w:r w:rsidR="003B3A46">
        <w:t xml:space="preserve">1 Сравнение хеш </w:t>
      </w:r>
      <w:proofErr w:type="gramStart"/>
      <w:r w:rsidR="003B3A46">
        <w:t>-з</w:t>
      </w:r>
      <w:proofErr w:type="gramEnd"/>
      <w:r w:rsidR="003B3A46">
        <w:t>начения - Загрузка хеш-значения</w:t>
      </w:r>
    </w:p>
    <w:p w:rsidR="0034673E" w:rsidRPr="00CD62CF" w:rsidRDefault="003B3A46" w:rsidP="004317C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</w:t>
      </w:r>
      <w:r w:rsidR="00605939">
        <w:rPr>
          <w:rFonts w:ascii="Times New Roman" w:hAnsi="Times New Roman" w:cs="Times New Roman"/>
          <w:sz w:val="28"/>
          <w:szCs w:val="28"/>
        </w:rPr>
        <w:t>рав</w:t>
      </w:r>
      <w:r w:rsidR="00CD62CF">
        <w:rPr>
          <w:rFonts w:ascii="Times New Roman" w:hAnsi="Times New Roman" w:cs="Times New Roman"/>
          <w:sz w:val="28"/>
          <w:szCs w:val="28"/>
        </w:rPr>
        <w:t>ним загруженное хеш-значение</w:t>
      </w:r>
      <w:r>
        <w:rPr>
          <w:rFonts w:ascii="Times New Roman" w:hAnsi="Times New Roman" w:cs="Times New Roman"/>
          <w:sz w:val="28"/>
          <w:szCs w:val="28"/>
        </w:rPr>
        <w:t>,</w:t>
      </w:r>
      <w:r w:rsidR="00CD62CF">
        <w:rPr>
          <w:rFonts w:ascii="Times New Roman" w:hAnsi="Times New Roman" w:cs="Times New Roman"/>
          <w:sz w:val="28"/>
          <w:szCs w:val="28"/>
        </w:rPr>
        <w:t xml:space="preserve"> используя пароль </w:t>
      </w:r>
      <w:r w:rsidR="00CD62CF" w:rsidRPr="00CD62CF">
        <w:rPr>
          <w:rFonts w:ascii="Times New Roman" w:hAnsi="Times New Roman" w:cs="Times New Roman"/>
          <w:sz w:val="28"/>
          <w:szCs w:val="28"/>
        </w:rPr>
        <w:t>“123”.</w:t>
      </w:r>
    </w:p>
    <w:p w:rsidR="00280D89" w:rsidRDefault="00CD62CF" w:rsidP="00280D89">
      <w:pPr>
        <w:keepNext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54397D01" wp14:editId="3C7D62C2">
            <wp:extent cx="3018121" cy="2772460"/>
            <wp:effectExtent l="0" t="0" r="0" b="889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3019038" cy="27733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 </w:t>
      </w:r>
    </w:p>
    <w:p w:rsidR="00605939" w:rsidRDefault="003B3A46" w:rsidP="00280D89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 xml:space="preserve">Рисунок 3.12 Сравнение хеш </w:t>
      </w:r>
      <w:proofErr w:type="gramStart"/>
      <w:r>
        <w:t>-з</w:t>
      </w:r>
      <w:proofErr w:type="gramEnd"/>
      <w:r>
        <w:t>начения - Ввод пароля</w:t>
      </w:r>
    </w:p>
    <w:p w:rsidR="00CD62CF" w:rsidRDefault="003B3A46" w:rsidP="004317C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з</w:t>
      </w:r>
      <w:r w:rsidR="00CD62CF">
        <w:rPr>
          <w:rFonts w:ascii="Times New Roman" w:hAnsi="Times New Roman" w:cs="Times New Roman"/>
          <w:sz w:val="28"/>
          <w:szCs w:val="28"/>
        </w:rPr>
        <w:t>ультат сравнения</w:t>
      </w:r>
    </w:p>
    <w:p w:rsidR="003B3A46" w:rsidRDefault="00CD62CF" w:rsidP="003B3A46">
      <w:pPr>
        <w:keepNext/>
        <w:jc w:val="center"/>
      </w:pPr>
      <w:r>
        <w:rPr>
          <w:noProof/>
          <w:lang w:eastAsia="ru-RU"/>
        </w:rPr>
        <w:drawing>
          <wp:inline distT="0" distB="0" distL="0" distR="0" wp14:anchorId="67B390D6" wp14:editId="6EC8561A">
            <wp:extent cx="3525926" cy="3270624"/>
            <wp:effectExtent l="0" t="0" r="0" b="635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3526998" cy="32716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62CF" w:rsidRDefault="003B3A46" w:rsidP="003B3A46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 xml:space="preserve">Рисунок 3.13 Сравнение хеш </w:t>
      </w:r>
      <w:proofErr w:type="gramStart"/>
      <w:r>
        <w:t>-з</w:t>
      </w:r>
      <w:proofErr w:type="gramEnd"/>
      <w:r>
        <w:t>начения - Первый результат</w:t>
      </w:r>
    </w:p>
    <w:p w:rsidR="00605939" w:rsidRDefault="00605939" w:rsidP="004317C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еперь вручную изменим загруженное хеш-значение и попробуем сравнить</w:t>
      </w:r>
    </w:p>
    <w:p w:rsidR="00280D89" w:rsidRDefault="00CD62CF" w:rsidP="00280D89">
      <w:pPr>
        <w:keepNext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289E50D3" wp14:editId="07F00CE8">
            <wp:extent cx="3745383" cy="3446045"/>
            <wp:effectExtent l="0" t="0" r="7620" b="254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3745207" cy="34458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05939" w:rsidRDefault="003B3A46" w:rsidP="00280D89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 xml:space="preserve">Рисунок 3.14 Сравнение хеш </w:t>
      </w:r>
      <w:proofErr w:type="gramStart"/>
      <w:r>
        <w:t>-з</w:t>
      </w:r>
      <w:proofErr w:type="gramEnd"/>
      <w:r>
        <w:t>начения - Измененное хеш-значение</w:t>
      </w:r>
    </w:p>
    <w:p w:rsidR="00605939" w:rsidRDefault="00605939" w:rsidP="00BD72C8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ново загрузим </w:t>
      </w:r>
      <w:proofErr w:type="gramStart"/>
      <w:r>
        <w:rPr>
          <w:rFonts w:ascii="Times New Roman" w:hAnsi="Times New Roman" w:cs="Times New Roman"/>
          <w:sz w:val="28"/>
          <w:szCs w:val="28"/>
        </w:rPr>
        <w:t>корректное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хеш-значение из файла, но теперь сгенериру</w:t>
      </w:r>
      <w:r w:rsidR="00B9497E">
        <w:rPr>
          <w:rFonts w:ascii="Times New Roman" w:hAnsi="Times New Roman" w:cs="Times New Roman"/>
          <w:sz w:val="28"/>
          <w:szCs w:val="28"/>
        </w:rPr>
        <w:t>ем секретный ключ и</w:t>
      </w:r>
      <w:r>
        <w:rPr>
          <w:rFonts w:ascii="Times New Roman" w:hAnsi="Times New Roman" w:cs="Times New Roman"/>
          <w:sz w:val="28"/>
          <w:szCs w:val="28"/>
        </w:rPr>
        <w:t>з неправильного пароля, и попробуем сравнить.</w:t>
      </w:r>
    </w:p>
    <w:p w:rsidR="00280D89" w:rsidRDefault="00CD62CF" w:rsidP="00280D89">
      <w:pPr>
        <w:keepNext/>
        <w:jc w:val="center"/>
      </w:pPr>
      <w:r>
        <w:rPr>
          <w:noProof/>
          <w:lang w:eastAsia="ru-RU"/>
        </w:rPr>
        <w:drawing>
          <wp:inline distT="0" distB="0" distL="0" distR="0" wp14:anchorId="0C309149" wp14:editId="14911120">
            <wp:extent cx="3928263" cy="3621966"/>
            <wp:effectExtent l="0" t="0" r="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3928079" cy="36217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 </w:t>
      </w:r>
    </w:p>
    <w:p w:rsidR="00605939" w:rsidRDefault="00C54E70" w:rsidP="00280D89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>Рисунок 3.1</w:t>
      </w:r>
      <w:r w:rsidR="003B3A46">
        <w:t xml:space="preserve">5 Сравнение хеш </w:t>
      </w:r>
      <w:proofErr w:type="gramStart"/>
      <w:r w:rsidR="003B3A46">
        <w:t>-з</w:t>
      </w:r>
      <w:proofErr w:type="gramEnd"/>
      <w:r w:rsidR="003B3A46">
        <w:t xml:space="preserve">начения - </w:t>
      </w:r>
      <w:r w:rsidR="00F470F6">
        <w:t>Неправильный пароль</w:t>
      </w:r>
    </w:p>
    <w:p w:rsidR="00605939" w:rsidRDefault="00605939" w:rsidP="004317C9">
      <w:pPr>
        <w:rPr>
          <w:rFonts w:ascii="Times New Roman" w:hAnsi="Times New Roman" w:cs="Times New Roman"/>
          <w:sz w:val="28"/>
          <w:szCs w:val="28"/>
        </w:rPr>
      </w:pPr>
    </w:p>
    <w:p w:rsidR="00605939" w:rsidRDefault="00605939" w:rsidP="00BD72C8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В качестве дополнительного теста, вычислим хеш-значение файла из примера 3 и срав</w:t>
      </w:r>
      <w:r w:rsidR="00CD62CF">
        <w:rPr>
          <w:rFonts w:ascii="Times New Roman" w:hAnsi="Times New Roman" w:cs="Times New Roman"/>
          <w:sz w:val="28"/>
          <w:szCs w:val="28"/>
        </w:rPr>
        <w:t>ним его с самим собой, без использования ключа.</w:t>
      </w:r>
    </w:p>
    <w:p w:rsidR="003B3A46" w:rsidRDefault="00CD62CF" w:rsidP="003B3A46">
      <w:pPr>
        <w:keepNext/>
        <w:jc w:val="center"/>
      </w:pPr>
      <w:r>
        <w:rPr>
          <w:noProof/>
          <w:lang w:eastAsia="ru-RU"/>
        </w:rPr>
        <w:drawing>
          <wp:inline distT="0" distB="0" distL="0" distR="0" wp14:anchorId="39003D6C" wp14:editId="594127BB">
            <wp:extent cx="3416198" cy="3145281"/>
            <wp:effectExtent l="0" t="0" r="0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3417097" cy="31461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62CF" w:rsidRDefault="003B3A46" w:rsidP="003B3A46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 xml:space="preserve">Рисунок 3.16 Сравнение хеш </w:t>
      </w:r>
      <w:proofErr w:type="gramStart"/>
      <w:r>
        <w:t>-з</w:t>
      </w:r>
      <w:proofErr w:type="gramEnd"/>
      <w:r>
        <w:t xml:space="preserve">начения </w:t>
      </w:r>
      <w:r w:rsidR="00F470F6">
        <w:t>- Вычисление файла из примера 3</w:t>
      </w:r>
    </w:p>
    <w:p w:rsidR="003B3A46" w:rsidRDefault="00CD62CF" w:rsidP="003B3A46">
      <w:pPr>
        <w:keepNext/>
        <w:jc w:val="center"/>
      </w:pPr>
      <w:r>
        <w:rPr>
          <w:noProof/>
          <w:lang w:eastAsia="ru-RU"/>
        </w:rPr>
        <w:drawing>
          <wp:inline distT="0" distB="0" distL="0" distR="0" wp14:anchorId="1443D659" wp14:editId="0982E2C9">
            <wp:extent cx="3397556" cy="3108960"/>
            <wp:effectExtent l="0" t="0" r="0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3402771" cy="31137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62CF" w:rsidRDefault="003B3A46" w:rsidP="003B3A46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 xml:space="preserve">Рисунок 3.17 Сравнение хеш </w:t>
      </w:r>
      <w:proofErr w:type="gramStart"/>
      <w:r>
        <w:t>-з</w:t>
      </w:r>
      <w:proofErr w:type="gramEnd"/>
      <w:r>
        <w:t xml:space="preserve">начения </w:t>
      </w:r>
      <w:r w:rsidR="00F470F6">
        <w:t>- Ввод пустого пароля</w:t>
      </w:r>
    </w:p>
    <w:p w:rsidR="003B3A46" w:rsidRDefault="003B3A46" w:rsidP="00CD62CF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280D89" w:rsidRDefault="003B3A46" w:rsidP="00280D89">
      <w:pPr>
        <w:keepNext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379380FA" wp14:editId="78D120C6">
            <wp:extent cx="3255264" cy="3008749"/>
            <wp:effectExtent l="0" t="0" r="2540" b="127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3254170" cy="30077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 </w:t>
      </w:r>
    </w:p>
    <w:p w:rsidR="00605939" w:rsidRPr="00605939" w:rsidRDefault="003B3A46" w:rsidP="00280D89">
      <w:pPr>
        <w:pStyle w:val="af4"/>
        <w:jc w:val="center"/>
        <w:rPr>
          <w:rFonts w:ascii="Times New Roman" w:hAnsi="Times New Roman" w:cs="Times New Roman"/>
          <w:sz w:val="28"/>
          <w:szCs w:val="28"/>
        </w:rPr>
      </w:pPr>
      <w:r>
        <w:t xml:space="preserve">Рисунок 3.18 Сравнение хеш </w:t>
      </w:r>
      <w:proofErr w:type="gramStart"/>
      <w:r>
        <w:t>-з</w:t>
      </w:r>
      <w:proofErr w:type="gramEnd"/>
      <w:r>
        <w:t xml:space="preserve">начения </w:t>
      </w:r>
      <w:r w:rsidR="00F470F6">
        <w:t>- Результат сравнения с самим собой</w:t>
      </w:r>
    </w:p>
    <w:p w:rsidR="005F680A" w:rsidRPr="00B9497E" w:rsidRDefault="004317C9" w:rsidP="00BD72C8">
      <w:pPr>
        <w:jc w:val="both"/>
        <w:rPr>
          <w:rFonts w:ascii="Times New Roman" w:hAnsi="Times New Roman" w:cs="Times New Roman"/>
          <w:sz w:val="28"/>
          <w:szCs w:val="28"/>
        </w:rPr>
      </w:pPr>
      <w:r w:rsidRPr="00F0271A">
        <w:rPr>
          <w:rFonts w:ascii="Times New Roman" w:hAnsi="Times New Roman" w:cs="Times New Roman"/>
          <w:sz w:val="28"/>
          <w:szCs w:val="28"/>
        </w:rPr>
        <w:tab/>
      </w:r>
      <w:r w:rsidRPr="004317C9">
        <w:rPr>
          <w:rFonts w:ascii="Times New Roman" w:hAnsi="Times New Roman" w:cs="Times New Roman"/>
          <w:sz w:val="28"/>
          <w:szCs w:val="28"/>
        </w:rPr>
        <w:t xml:space="preserve">Тестирование и отладка графического интерфейса пользователя позволили исключить выполнение пользователем некорректных в точки зрения логики программы действия, в том числе </w:t>
      </w:r>
      <w:r>
        <w:rPr>
          <w:rFonts w:ascii="Times New Roman" w:hAnsi="Times New Roman" w:cs="Times New Roman"/>
          <w:sz w:val="28"/>
          <w:szCs w:val="28"/>
        </w:rPr>
        <w:t>не предусмотренные возможности параллельного запуска алгоритма хеширования, и некорректное обновление активности пунктов меню.</w:t>
      </w:r>
    </w:p>
    <w:p w:rsidR="00DA7BDB" w:rsidRPr="005F680A" w:rsidRDefault="00DA7BDB" w:rsidP="00AD6CAB">
      <w:pPr>
        <w:pStyle w:val="1"/>
        <w:spacing w:line="240" w:lineRule="auto"/>
        <w:ind w:firstLine="708"/>
        <w:rPr>
          <w:rFonts w:ascii="Times New Roman" w:hAnsi="Times New Roman" w:cs="Times New Roman"/>
          <w:sz w:val="36"/>
        </w:rPr>
      </w:pPr>
      <w:bookmarkStart w:id="24" w:name="_Toc498972745"/>
      <w:r w:rsidRPr="009E4554">
        <w:rPr>
          <w:rFonts w:ascii="Times New Roman" w:hAnsi="Times New Roman" w:cs="Times New Roman"/>
          <w:sz w:val="36"/>
        </w:rPr>
        <w:t>Заключение.</w:t>
      </w:r>
      <w:bookmarkEnd w:id="24"/>
    </w:p>
    <w:p w:rsidR="007D087F" w:rsidRDefault="007D087F" w:rsidP="00BD72C8">
      <w:pPr>
        <w:jc w:val="both"/>
        <w:rPr>
          <w:rFonts w:ascii="Times New Roman" w:hAnsi="Times New Roman" w:cs="Times New Roman"/>
          <w:sz w:val="28"/>
          <w:szCs w:val="28"/>
        </w:rPr>
      </w:pPr>
      <w:r w:rsidRPr="005F680A">
        <w:tab/>
      </w:r>
      <w:r>
        <w:rPr>
          <w:rFonts w:ascii="Times New Roman" w:hAnsi="Times New Roman" w:cs="Times New Roman"/>
          <w:sz w:val="28"/>
          <w:szCs w:val="28"/>
        </w:rPr>
        <w:t>В результате выполнения данной работы было разработано программное обеспечение, позволяющее</w:t>
      </w:r>
      <w:r w:rsidRPr="00AD6CAB">
        <w:rPr>
          <w:rFonts w:ascii="Times New Roman" w:hAnsi="Times New Roman" w:cs="Times New Roman"/>
          <w:sz w:val="28"/>
          <w:szCs w:val="28"/>
        </w:rPr>
        <w:t xml:space="preserve"> хешировать по алгоритму </w:t>
      </w:r>
      <w:r w:rsidRPr="00AD6CAB">
        <w:rPr>
          <w:rFonts w:ascii="Times New Roman" w:hAnsi="Times New Roman" w:cs="Times New Roman"/>
          <w:sz w:val="28"/>
          <w:szCs w:val="28"/>
          <w:lang w:val="en-US"/>
        </w:rPr>
        <w:t>MD</w:t>
      </w:r>
      <w:r w:rsidRPr="00AD6CAB">
        <w:rPr>
          <w:rFonts w:ascii="Times New Roman" w:hAnsi="Times New Roman" w:cs="Times New Roman"/>
          <w:sz w:val="28"/>
          <w:szCs w:val="28"/>
        </w:rPr>
        <w:t xml:space="preserve">6 как выбираемые произвольные файлы, так и вводимые текстовые сообщения с возможностью сохранения в файле полученного хеш-значения. </w:t>
      </w:r>
      <w:r>
        <w:rPr>
          <w:rFonts w:ascii="Times New Roman" w:hAnsi="Times New Roman" w:cs="Times New Roman"/>
          <w:sz w:val="28"/>
          <w:szCs w:val="28"/>
        </w:rPr>
        <w:t>И</w:t>
      </w:r>
      <w:r w:rsidRPr="00AD6CAB">
        <w:rPr>
          <w:rFonts w:ascii="Times New Roman" w:hAnsi="Times New Roman" w:cs="Times New Roman"/>
          <w:sz w:val="28"/>
          <w:szCs w:val="28"/>
        </w:rPr>
        <w:t xml:space="preserve"> возможность</w:t>
      </w:r>
      <w:r>
        <w:rPr>
          <w:rFonts w:ascii="Times New Roman" w:hAnsi="Times New Roman" w:cs="Times New Roman"/>
          <w:sz w:val="28"/>
          <w:szCs w:val="28"/>
        </w:rPr>
        <w:t>ю</w:t>
      </w:r>
      <w:r w:rsidRPr="00AD6CAB">
        <w:rPr>
          <w:rFonts w:ascii="Times New Roman" w:hAnsi="Times New Roman" w:cs="Times New Roman"/>
          <w:sz w:val="28"/>
          <w:szCs w:val="28"/>
        </w:rPr>
        <w:t xml:space="preserve"> вычисления, сохранения и проверки контрольного хеш-значения, зависящего от хешируемых данных и секретного ключа, выводимого из парольной фразы с регулируемой минимальной длиной и сложностью.</w:t>
      </w:r>
    </w:p>
    <w:p w:rsidR="007E5447" w:rsidRDefault="007E5447" w:rsidP="00BD72C8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При реализации крипто алгоритма были изучены основы ассиметричного программирования на примере использования класса </w:t>
      </w:r>
      <w:r>
        <w:rPr>
          <w:rFonts w:ascii="Times New Roman" w:hAnsi="Times New Roman" w:cs="Times New Roman"/>
          <w:sz w:val="28"/>
          <w:szCs w:val="28"/>
          <w:lang w:val="en-US"/>
        </w:rPr>
        <w:t>BackgroundWorker</w:t>
      </w:r>
      <w:r w:rsidRPr="007E5447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7D087F" w:rsidRPr="007E5447" w:rsidRDefault="007E5447" w:rsidP="00BD72C8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При реализации графического интерфейса были изучены основы </w:t>
      </w:r>
      <w:r>
        <w:rPr>
          <w:rFonts w:ascii="Times New Roman" w:hAnsi="Times New Roman" w:cs="Times New Roman"/>
          <w:sz w:val="28"/>
          <w:szCs w:val="28"/>
          <w:lang w:val="en-US"/>
        </w:rPr>
        <w:t>WPF</w:t>
      </w:r>
      <w:r>
        <w:rPr>
          <w:rFonts w:ascii="Times New Roman" w:hAnsi="Times New Roman" w:cs="Times New Roman"/>
          <w:sz w:val="28"/>
          <w:szCs w:val="28"/>
        </w:rPr>
        <w:t xml:space="preserve"> и платформы </w:t>
      </w:r>
      <w:r w:rsidRPr="007E5447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  <w:lang w:val="en-US"/>
        </w:rPr>
        <w:t>Net</w:t>
      </w:r>
      <w:r w:rsidRPr="007E5447">
        <w:rPr>
          <w:rFonts w:ascii="Times New Roman" w:hAnsi="Times New Roman" w:cs="Times New Roman"/>
          <w:sz w:val="28"/>
          <w:szCs w:val="28"/>
        </w:rPr>
        <w:t>.</w:t>
      </w:r>
    </w:p>
    <w:p w:rsidR="00DA7BDB" w:rsidRDefault="00DA7BDB" w:rsidP="00AD6CAB">
      <w:pPr>
        <w:pStyle w:val="1"/>
        <w:spacing w:line="240" w:lineRule="auto"/>
        <w:ind w:firstLine="708"/>
        <w:rPr>
          <w:rFonts w:ascii="Times New Roman" w:hAnsi="Times New Roman" w:cs="Times New Roman"/>
          <w:sz w:val="36"/>
          <w:lang w:val="en-US"/>
        </w:rPr>
      </w:pPr>
      <w:bookmarkStart w:id="25" w:name="_Toc498972746"/>
      <w:r w:rsidRPr="009E4554">
        <w:rPr>
          <w:rFonts w:ascii="Times New Roman" w:hAnsi="Times New Roman" w:cs="Times New Roman"/>
          <w:sz w:val="36"/>
        </w:rPr>
        <w:t>Список</w:t>
      </w:r>
      <w:r w:rsidRPr="00F0271A">
        <w:rPr>
          <w:rFonts w:ascii="Times New Roman" w:hAnsi="Times New Roman" w:cs="Times New Roman"/>
          <w:sz w:val="36"/>
          <w:lang w:val="en-US"/>
        </w:rPr>
        <w:t xml:space="preserve"> </w:t>
      </w:r>
      <w:r w:rsidRPr="009E4554">
        <w:rPr>
          <w:rFonts w:ascii="Times New Roman" w:hAnsi="Times New Roman" w:cs="Times New Roman"/>
          <w:sz w:val="36"/>
        </w:rPr>
        <w:t>источников</w:t>
      </w:r>
      <w:bookmarkEnd w:id="25"/>
    </w:p>
    <w:p w:rsidR="007E5447" w:rsidRPr="00F0271A" w:rsidRDefault="007E5447" w:rsidP="00EA5C24">
      <w:pPr>
        <w:jc w:val="both"/>
        <w:rPr>
          <w:rStyle w:val="af5"/>
          <w:rFonts w:ascii="Times New Roman" w:hAnsi="Times New Roman" w:cs="Times New Roman"/>
          <w:color w:val="24292E"/>
          <w:sz w:val="28"/>
          <w:szCs w:val="28"/>
          <w:shd w:val="clear" w:color="auto" w:fill="FFFFFF"/>
          <w:lang w:val="en-US"/>
        </w:rPr>
      </w:pPr>
      <w:r w:rsidRPr="007E5447">
        <w:rPr>
          <w:rFonts w:ascii="Times New Roman" w:hAnsi="Times New Roman" w:cs="Times New Roman"/>
          <w:color w:val="24292E"/>
          <w:sz w:val="28"/>
          <w:szCs w:val="28"/>
          <w:shd w:val="clear" w:color="auto" w:fill="FFFFFF"/>
          <w:lang w:val="en-US"/>
        </w:rPr>
        <w:t xml:space="preserve">1. </w:t>
      </w:r>
      <w:r w:rsidRPr="007E5447"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  <w:lang w:val="en-US"/>
        </w:rPr>
        <w:t xml:space="preserve">Ronald Rivest, Benjamin Agre, Daniel Bailey, Christopher Crutchfield, Yevgeniy Dodis, Kermin Elliott Fleming, Asif Khan, Jayant Krishnamurthy, Yuncheng Lin, </w:t>
      </w:r>
      <w:r w:rsidRPr="007E5447"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  <w:lang w:val="en-US"/>
        </w:rPr>
        <w:lastRenderedPageBreak/>
        <w:t xml:space="preserve">Leo Reyzin, Emily Shen, Jim Sukha, Drew Sutherland, Eran Tromer, and Yiqun Lisa yin. The MD6 Hash Function: a </w:t>
      </w:r>
      <w:r w:rsidR="00151811"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  <w:lang w:val="en-US"/>
        </w:rPr>
        <w:t>Proposal to NIST for SHA-3, 2008</w:t>
      </w:r>
      <w:r w:rsidRPr="007E5447"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  <w:lang w:val="en-US"/>
        </w:rPr>
        <w:t>.</w:t>
      </w:r>
    </w:p>
    <w:p w:rsidR="00EA5C24" w:rsidRPr="00EA5C24" w:rsidRDefault="007E5447" w:rsidP="00EA5C24">
      <w:pPr>
        <w:jc w:val="both"/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</w:pPr>
      <w:r w:rsidRPr="00151811"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t xml:space="preserve">2. </w:t>
      </w:r>
      <w:r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t>Описание</w:t>
      </w:r>
      <w:r w:rsidRPr="00151811"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t xml:space="preserve"> </w:t>
      </w:r>
      <w:r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t>алгоритма</w:t>
      </w:r>
      <w:r w:rsidR="00151811"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t xml:space="preserve"> хеширования </w:t>
      </w:r>
      <w:r w:rsidR="00151811"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  <w:lang w:val="en-US"/>
        </w:rPr>
        <w:t>MD</w:t>
      </w:r>
      <w:r w:rsidR="00151811" w:rsidRPr="00151811"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t>6</w:t>
      </w:r>
      <w:r w:rsidRPr="00151811"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t xml:space="preserve"> </w:t>
      </w:r>
      <w:r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t>в</w:t>
      </w:r>
      <w:r w:rsidR="003D45B7"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t xml:space="preserve"> русской</w:t>
      </w:r>
      <w:r w:rsidRPr="00151811"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t xml:space="preserve"> </w:t>
      </w:r>
      <w:r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t>Википедии</w:t>
      </w:r>
    </w:p>
    <w:p w:rsidR="003D45B7" w:rsidRDefault="003D45B7" w:rsidP="00EA5C24">
      <w:pPr>
        <w:jc w:val="both"/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</w:pPr>
      <w:r w:rsidRPr="003D45B7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https</w:t>
      </w:r>
      <w:r w:rsidRPr="003D45B7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://</w:t>
      </w:r>
      <w:r w:rsidRPr="003D45B7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ru</w:t>
      </w:r>
      <w:r w:rsidRPr="003D45B7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.</w:t>
      </w:r>
      <w:r w:rsidRPr="003D45B7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wikipedia</w:t>
      </w:r>
      <w:r w:rsidRPr="003D45B7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.</w:t>
      </w:r>
      <w:r w:rsidRPr="003D45B7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org</w:t>
      </w:r>
      <w:r w:rsidRPr="003D45B7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/</w:t>
      </w:r>
      <w:r w:rsidRPr="003D45B7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wiki</w:t>
      </w:r>
      <w:r w:rsidRPr="003D45B7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/</w:t>
      </w:r>
      <w:r w:rsidRPr="003D45B7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MD</w:t>
      </w:r>
      <w:r w:rsidRPr="003D45B7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6</w:t>
      </w:r>
    </w:p>
    <w:p w:rsidR="00EA5C24" w:rsidRPr="00EA5C24" w:rsidRDefault="003D45B7" w:rsidP="00EA5C24">
      <w:pPr>
        <w:jc w:val="both"/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</w:pPr>
      <w:r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t>3</w:t>
      </w:r>
      <w:r w:rsidRPr="00151811"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t xml:space="preserve">. </w:t>
      </w:r>
      <w:r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t>Описание</w:t>
      </w:r>
      <w:r w:rsidRPr="00151811"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t xml:space="preserve"> </w:t>
      </w:r>
      <w:r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t xml:space="preserve">алгоритма хеширования </w:t>
      </w:r>
      <w:r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  <w:lang w:val="en-US"/>
        </w:rPr>
        <w:t>MD</w:t>
      </w:r>
      <w:r w:rsidRPr="00151811"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t xml:space="preserve">6 </w:t>
      </w:r>
      <w:r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t xml:space="preserve">в </w:t>
      </w:r>
      <w:proofErr w:type="gramStart"/>
      <w:r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t>английской</w:t>
      </w:r>
      <w:proofErr w:type="gramEnd"/>
      <w:r w:rsidRPr="00151811"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t xml:space="preserve"> </w:t>
      </w:r>
      <w:r>
        <w:rPr>
          <w:rStyle w:val="af5"/>
          <w:rFonts w:ascii="Times New Roman" w:hAnsi="Times New Roman" w:cs="Times New Roman"/>
          <w:i w:val="0"/>
          <w:color w:val="24292E"/>
          <w:sz w:val="28"/>
          <w:szCs w:val="28"/>
          <w:shd w:val="clear" w:color="auto" w:fill="FFFFFF"/>
        </w:rPr>
        <w:t>Википедии</w:t>
      </w:r>
    </w:p>
    <w:p w:rsidR="007E5447" w:rsidRPr="00151811" w:rsidRDefault="004C2E5C" w:rsidP="00EA5C24">
      <w:pPr>
        <w:jc w:val="both"/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</w:pPr>
      <w:r w:rsidRPr="00F0271A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https</w:t>
      </w:r>
      <w:r w:rsidRPr="00151811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://</w:t>
      </w:r>
      <w:r w:rsidRPr="00F0271A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en</w:t>
      </w:r>
      <w:r w:rsidRPr="00151811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.</w:t>
      </w:r>
      <w:r w:rsidRPr="00F0271A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wikipedia</w:t>
      </w:r>
      <w:r w:rsidRPr="00151811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.</w:t>
      </w:r>
      <w:r w:rsidRPr="00F0271A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org</w:t>
      </w:r>
      <w:r w:rsidRPr="00151811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/</w:t>
      </w:r>
      <w:r w:rsidRPr="00F0271A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wiki</w:t>
      </w:r>
      <w:r w:rsidRPr="00151811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/</w:t>
      </w:r>
      <w:r w:rsidRPr="00F0271A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MD</w:t>
      </w:r>
      <w:r w:rsidRPr="00151811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6</w:t>
      </w:r>
    </w:p>
    <w:p w:rsidR="00EA5C24" w:rsidRPr="00EA5C24" w:rsidRDefault="004C2E5C" w:rsidP="00EA5C24">
      <w:pPr>
        <w:jc w:val="both"/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</w:pPr>
      <w:r w:rsidRPr="004C2E5C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 xml:space="preserve">3. </w:t>
      </w:r>
      <w:r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Описание дерева</w:t>
      </w:r>
      <w:proofErr w:type="gramStart"/>
      <w:r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 xml:space="preserve"> М</w:t>
      </w:r>
      <w:proofErr w:type="gramEnd"/>
      <w:r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еркла</w:t>
      </w:r>
    </w:p>
    <w:p w:rsidR="004C2E5C" w:rsidRPr="004C2E5C" w:rsidRDefault="004C2E5C" w:rsidP="00EA5C24">
      <w:pPr>
        <w:jc w:val="both"/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</w:pPr>
      <w:r w:rsidRPr="004C2E5C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https://ru.wikipedia.org/wiki/TTH</w:t>
      </w:r>
    </w:p>
    <w:p w:rsidR="00EA5C24" w:rsidRPr="00EA5C24" w:rsidRDefault="004C2E5C" w:rsidP="00EA5C24">
      <w:pPr>
        <w:jc w:val="both"/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4</w:t>
      </w:r>
      <w:r w:rsidR="007E5447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 xml:space="preserve">. Документация </w:t>
      </w:r>
      <w:r w:rsidR="007E5447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Microsoft</w:t>
      </w:r>
      <w:r w:rsidR="007E5447" w:rsidRPr="007E5447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 xml:space="preserve"> </w:t>
      </w:r>
      <w:r w:rsidR="007E5447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 xml:space="preserve">о классе </w:t>
      </w:r>
      <w:r w:rsidR="007E5447" w:rsidRPr="007E5447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BackgroundWorker</w:t>
      </w:r>
    </w:p>
    <w:p w:rsidR="007E5447" w:rsidRPr="00EA5C24" w:rsidRDefault="004C2E5C" w:rsidP="00EA5C24">
      <w:pPr>
        <w:jc w:val="both"/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</w:pPr>
      <w:r w:rsidRPr="00EA5C24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https://msdn.microsoft.com/ru-ru/library/</w:t>
      </w:r>
      <w:proofErr w:type="gramStart"/>
      <w:r w:rsidRPr="00EA5C24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system.componentmodel.backgroundworker(</w:t>
      </w:r>
      <w:proofErr w:type="gramEnd"/>
      <w:r w:rsidRPr="00EA5C24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v=vs.110).aspx</w:t>
      </w:r>
    </w:p>
    <w:p w:rsidR="00EA5C24" w:rsidRPr="00EA5C24" w:rsidRDefault="004C2E5C" w:rsidP="00EA5C24">
      <w:pPr>
        <w:jc w:val="both"/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 xml:space="preserve">5. Программная реализация алгоритма </w:t>
      </w:r>
      <w:r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MD</w:t>
      </w:r>
      <w:r w:rsidRPr="004C2E5C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6</w:t>
      </w:r>
    </w:p>
    <w:p w:rsidR="004C2E5C" w:rsidRPr="004C2E5C" w:rsidRDefault="004C2E5C" w:rsidP="00EA5C24">
      <w:pPr>
        <w:jc w:val="both"/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</w:pPr>
      <w:r w:rsidRPr="004C2E5C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http</w:t>
      </w:r>
      <w:r w:rsidRPr="004C2E5C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://</w:t>
      </w:r>
      <w:r w:rsidRPr="004C2E5C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groups</w:t>
      </w:r>
      <w:r w:rsidRPr="004C2E5C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.</w:t>
      </w:r>
      <w:r w:rsidRPr="004C2E5C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csail</w:t>
      </w:r>
      <w:r w:rsidRPr="004C2E5C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.</w:t>
      </w:r>
      <w:r w:rsidRPr="004C2E5C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mit</w:t>
      </w:r>
      <w:r w:rsidRPr="004C2E5C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.</w:t>
      </w:r>
      <w:r w:rsidRPr="004C2E5C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edu</w:t>
      </w:r>
      <w:r w:rsidRPr="004C2E5C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/</w:t>
      </w:r>
      <w:r w:rsidRPr="004C2E5C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cis</w:t>
      </w:r>
      <w:r w:rsidRPr="004C2E5C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/</w:t>
      </w:r>
      <w:r w:rsidRPr="004C2E5C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md</w:t>
      </w:r>
      <w:r w:rsidRPr="004C2E5C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6/</w:t>
      </w:r>
      <w:r w:rsidRPr="004C2E5C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downloads</w:t>
      </w:r>
      <w:r w:rsidRPr="004C2E5C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</w:rPr>
        <w:t>.</w:t>
      </w:r>
      <w:r w:rsidRPr="004C2E5C">
        <w:rPr>
          <w:rFonts w:ascii="Times New Roman" w:hAnsi="Times New Roman" w:cs="Times New Roman"/>
          <w:iCs/>
          <w:color w:val="24292E"/>
          <w:sz w:val="28"/>
          <w:szCs w:val="28"/>
          <w:shd w:val="clear" w:color="auto" w:fill="FFFFFF"/>
          <w:lang w:val="en-US"/>
        </w:rPr>
        <w:t>html</w:t>
      </w:r>
    </w:p>
    <w:p w:rsidR="00DA7BDB" w:rsidRPr="009E4554" w:rsidRDefault="00DA7BDB" w:rsidP="00AD6CAB">
      <w:pPr>
        <w:pStyle w:val="1"/>
        <w:spacing w:line="240" w:lineRule="auto"/>
        <w:ind w:firstLine="708"/>
        <w:rPr>
          <w:rFonts w:ascii="Times New Roman" w:hAnsi="Times New Roman" w:cs="Times New Roman"/>
          <w:sz w:val="36"/>
        </w:rPr>
      </w:pPr>
      <w:bookmarkStart w:id="26" w:name="_Toc498972747"/>
      <w:r w:rsidRPr="009E4554">
        <w:rPr>
          <w:rFonts w:ascii="Times New Roman" w:hAnsi="Times New Roman" w:cs="Times New Roman"/>
          <w:sz w:val="36"/>
        </w:rPr>
        <w:t>Приложение</w:t>
      </w:r>
      <w:bookmarkEnd w:id="26"/>
    </w:p>
    <w:p w:rsidR="00DA7BDB" w:rsidRPr="009E4554" w:rsidRDefault="00DA7BDB" w:rsidP="00AD6CAB">
      <w:pPr>
        <w:pStyle w:val="2"/>
        <w:spacing w:line="240" w:lineRule="auto"/>
        <w:ind w:firstLine="708"/>
        <w:rPr>
          <w:rFonts w:ascii="Times New Roman" w:hAnsi="Times New Roman" w:cs="Times New Roman"/>
          <w:sz w:val="32"/>
        </w:rPr>
      </w:pPr>
      <w:bookmarkStart w:id="27" w:name="_Toc498972748"/>
      <w:r w:rsidRPr="009E4554">
        <w:rPr>
          <w:rFonts w:ascii="Times New Roman" w:hAnsi="Times New Roman" w:cs="Times New Roman"/>
          <w:sz w:val="32"/>
        </w:rPr>
        <w:t>Исходные коды программы</w:t>
      </w:r>
      <w:bookmarkEnd w:id="27"/>
    </w:p>
    <w:p w:rsidR="00A921AA" w:rsidRPr="00F0271A" w:rsidRDefault="00DA7BDB" w:rsidP="00AD6CAB">
      <w:pPr>
        <w:pStyle w:val="3"/>
        <w:spacing w:line="240" w:lineRule="auto"/>
        <w:rPr>
          <w:rFonts w:ascii="Times New Roman" w:hAnsi="Times New Roman" w:cs="Times New Roman"/>
          <w:sz w:val="28"/>
        </w:rPr>
      </w:pPr>
      <w:bookmarkStart w:id="28" w:name="_Toc498972749"/>
      <w:r w:rsidRPr="009E4554">
        <w:rPr>
          <w:rFonts w:ascii="Times New Roman" w:hAnsi="Times New Roman" w:cs="Times New Roman"/>
          <w:sz w:val="28"/>
          <w:lang w:val="en-US"/>
        </w:rPr>
        <w:t>MainWindow</w:t>
      </w:r>
      <w:r w:rsidRPr="009E4554">
        <w:rPr>
          <w:rFonts w:ascii="Times New Roman" w:hAnsi="Times New Roman" w:cs="Times New Roman"/>
          <w:sz w:val="28"/>
        </w:rPr>
        <w:t>.</w:t>
      </w:r>
      <w:r w:rsidRPr="009E4554">
        <w:rPr>
          <w:rFonts w:ascii="Times New Roman" w:hAnsi="Times New Roman" w:cs="Times New Roman"/>
          <w:sz w:val="28"/>
          <w:lang w:val="en-US"/>
        </w:rPr>
        <w:t>xaml</w:t>
      </w:r>
      <w:bookmarkEnd w:id="28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lt;Window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Class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D6Project.MainWindow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http://schemas.microsoft.com/winfx/2006/xaml/presentation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:x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http://schemas.microsoft.com/winfx/2006/xaml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:d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u w:val="single"/>
          <w:lang w:val="en-US"/>
        </w:rPr>
        <w:t>http://schemas.microsoft.com/expression/blend/2008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:mc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u w:val="single"/>
          <w:lang w:val="en-US"/>
        </w:rPr>
        <w:t>http://schemas.openxmlformats.org/markup-compatibility/2006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xmlns: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local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lr-namespace:MD6Project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mc: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Ignorable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d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Title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D6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477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525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Loaded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Window_Loade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osed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Window_Close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co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IconMain.ico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&lt;Grid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Grid.ColumnDefinitions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&lt;ColumnDefinition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0*"</w:t>
      </w:r>
      <w:r w:rsidRPr="00B942B0"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&lt;ColumnDefinition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90*"</w:t>
      </w:r>
      <w:r w:rsidRPr="00B942B0"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&lt;ColumnDefinition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0*"</w:t>
      </w:r>
      <w:r w:rsidRPr="00B942B0"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&lt;ColumnDefinition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5*"</w:t>
      </w:r>
      <w:r w:rsidRPr="00B942B0"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&lt;ColumnDefinition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5*"</w:t>
      </w:r>
      <w:r w:rsidRPr="00B942B0"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&lt;ColumnDefinition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17*"</w:t>
      </w:r>
      <w:r w:rsidRPr="00B942B0"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&lt;ColumnDefinition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0*"</w:t>
      </w:r>
      <w:r w:rsidRPr="00B942B0"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/Grid.ColumnDefinitions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Grid.RowDefinitions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&lt;RowDefinition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55*"</w:t>
      </w:r>
      <w:r w:rsidRPr="00B942B0"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&lt;RowDefinition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40*"</w:t>
      </w:r>
      <w:r w:rsidRPr="00B942B0"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&lt;RowDefinition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51*"</w:t>
      </w:r>
      <w:r w:rsidRPr="00B942B0"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/Grid.RowDefinitions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Menu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nu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Spa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5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&lt;MenuItem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nuFile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ader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_Fil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&lt;MenuItem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nuFileSaveHash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ader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Save Hash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65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0,0,-20.493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sEnabled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Fals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nuFileSaveHashButton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lastRenderedPageBreak/>
        <w:t xml:space="preserve">                &lt;MenuItem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nuFileSaveHashAs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ader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Save Hash As...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65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0</w:t>
      </w:r>
      <w:proofErr w:type="gramStart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,0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,-20.493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sEnabled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Fals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nuFileSaveHashAsButton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&lt;Separator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&lt;MenuItem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nuFileSaveKeyAs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ader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_Save Key As...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sEnabled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Fals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0</w:t>
      </w:r>
      <w:proofErr w:type="gramStart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,0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,-20.461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nuFileSaveKeyAsButton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&lt;Separator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&lt;MenuItem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nuFileSaveTextAs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ader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Save Text As...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65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0</w:t>
      </w:r>
      <w:proofErr w:type="gramStart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,0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,-20.493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sEnabled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Fals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nuFileSaveTextAsButton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&lt;Separator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&lt;MenuItem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nuFileExit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ader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_Exi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0,0,-20.493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nuFileExitButton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&lt;/MenuItem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&lt;MenuItem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nuEdit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ader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_Edi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&lt;MenuItem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nuEditOptions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ader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Hash Options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88.05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nuEditOptionsButton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0,0,-48.543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&lt;MenuItem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nuEditPasswordoptions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ader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Password Options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88.05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0,0,-48.543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nuEditPasswordoptions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&lt;/MenuItem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&lt;MenuItem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nuHelp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ader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_Hel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&lt;MenuItem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nuHelpAbout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ader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_Abou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nuHelpAboutButton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&lt;/MenuItem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/Menu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TextBox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extFileToHash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,45,10,1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extWrapping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Wra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sEnabled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Fals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Spa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4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Button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openFileToHash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oad Fil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5,25,1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openFileToHash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3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Button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openKey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oad Key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5,10,5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Row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enderTransformOri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0.267,0.50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3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openKeyButton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TextBox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extKey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,30,10,1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Row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extWrapping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Wra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sEnabled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Fals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Spa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4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Label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abelFileToHashnam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mpty Fil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,20,1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5.96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Spa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4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Label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abelKey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mpty Key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,4.04,1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Row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5.96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Spa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4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Button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InputMessage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Input &amp;#xD;&amp;#xA;Messag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5,60,1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45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InputMessageButton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Button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Inputkey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Input Key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5,45,5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Row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InputkeyButton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3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ProgressBar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D6ProgressBa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,25.96,1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Row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Spa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5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Label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D6ProgressBarLabel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Spa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5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5,0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Row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5.96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50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TextBox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D6Hash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Spa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5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5,71.92,10,4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Row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extWrapping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Wra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sEnabled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Fals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Button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oadHash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oad Hash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5,0,10,1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Row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6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Bottom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oadHashButton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Button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alculateHash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alculate Hash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5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,0,10,1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Row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6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Bottom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alculateHashButton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sEnabled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Fals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Label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D6HashResultLabel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Spa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5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Hash Value: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5,40.96,1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Row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5.96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Button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ditHash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dit Hash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,0,10,1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Row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Bottom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6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ditHashbutton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Button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PasswordKey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Spa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Password Key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5,80,5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Row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35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PasswordKeyButton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Button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ompareHash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ompare Hash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Colum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3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,0,0,1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Row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6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Bottom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ompareHashButton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sEnabled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Fals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>
        <w:rPr>
          <w:rFonts w:ascii="Verdana" w:hAnsi="Verdana" w:cs="Verdana"/>
          <w:color w:val="000000"/>
          <w:sz w:val="16"/>
          <w:szCs w:val="16"/>
          <w:highlight w:val="white"/>
        </w:rPr>
        <w:t>&lt;/Grid&gt;</w:t>
      </w:r>
    </w:p>
    <w:p w:rsid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>
        <w:rPr>
          <w:rFonts w:ascii="Verdana" w:hAnsi="Verdana" w:cs="Verdana"/>
          <w:color w:val="000000"/>
          <w:sz w:val="16"/>
          <w:szCs w:val="16"/>
          <w:highlight w:val="white"/>
        </w:rPr>
        <w:t>&lt;/Window&gt;</w:t>
      </w:r>
    </w:p>
    <w:p w:rsidR="00DA7BDB" w:rsidRPr="003D45B7" w:rsidRDefault="00DA7BDB" w:rsidP="00AD6CAB">
      <w:pPr>
        <w:spacing w:line="240" w:lineRule="auto"/>
        <w:rPr>
          <w:rFonts w:ascii="Times New Roman" w:hAnsi="Times New Roman" w:cs="Times New Roman"/>
        </w:rPr>
      </w:pPr>
    </w:p>
    <w:p w:rsidR="00DA7BDB" w:rsidRPr="009E4554" w:rsidRDefault="00DA7BDB" w:rsidP="00AD6CAB">
      <w:pPr>
        <w:pStyle w:val="4"/>
        <w:spacing w:line="240" w:lineRule="auto"/>
        <w:rPr>
          <w:rFonts w:ascii="Times New Roman" w:hAnsi="Times New Roman" w:cs="Times New Roman"/>
          <w:sz w:val="28"/>
          <w:lang w:val="en-US"/>
        </w:rPr>
      </w:pPr>
      <w:r w:rsidRPr="009E4554">
        <w:rPr>
          <w:rFonts w:ascii="Times New Roman" w:hAnsi="Times New Roman" w:cs="Times New Roman"/>
          <w:sz w:val="28"/>
          <w:lang w:val="en-US"/>
        </w:rPr>
        <w:t>MainWindow.xaml.cs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Collections.Generic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Linq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Tex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Control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Data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Document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Inpu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Media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Media.Imaging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lastRenderedPageBreak/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Navigation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Shape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IO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icrosoft.Win32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ComponentModel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amespac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D6Project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/ &lt;summary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/ Interaction logic for MainWindow.xaml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/ &lt;/summary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partial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lass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inWindow : Window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atic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inWindow Instance { get;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t;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BackgroundWorker bw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MD6Project.Options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opt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MD6Project.PasswordOptions PassOp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at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inWindow(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Instance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MainWindow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inWindow(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InitializeComponent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messageFil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keyFil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hashFil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PasswordString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opt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MD6Project.Options.Instance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PassOpt = MD6Project.PasswordOptions.Instance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bw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BackgroundWorker(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bw.WorkerSupportsCancellation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bw.DoWork +=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DoWorkEventHandler(bw_DoWork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ndow_Loaded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Forms.Application.EnableVisualStyles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enuHelpAboutButton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About about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bout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bout.ShowDialog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bout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ul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openFileToHash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OpenFileDialog openFileDialog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OpenFileDialog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openFileDialog.Title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Open Message Fil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openFileDialog.ShowDialog() =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FileInfo fileInf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FileInfo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openFileDialog.FileName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fileInf.Exists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labelFileToHashname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oaded File: 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+ openFileDialog.FileName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messageFil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openFileDialog.FileName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CalculateHashButton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textFileToHash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CompareHashButton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menuFileSaveTextAsButton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File does not exis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lastRenderedPageBreak/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openKeyButton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           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OpenFileDialog openFileDialog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OpenFileDialog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openFileDialog.Title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Open Key Fil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openFileDialog.ShowDialog() =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FileInfo fileInf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FileInfo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openFileDialog.FileName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fileInf.Exists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fileInf.Length &gt;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512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Key file too big.\nExpected length &lt;= 512 bytes.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textKey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menuFileSaveKeyAsButton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labelKey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oaded Key: 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+ openFileDialog.FileName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keyFil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openFileDialog.FileName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PasswordString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File does not exis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               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nputkeyButton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textKey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menuFileSaveKeyAsButton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labelKey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User input key selecte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keyFil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PasswordString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nputMessageButton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CalculateHashButton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textFileToHash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menuFileSaveTextAsButton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labelFileToHashname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User input message selecte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messageFil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MD6Hash.IsEnabled || (MD6Hash.Text !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CompareHashButton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LoadHashButton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MD6ProgressBarLabel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menuFileSaveHashButton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menuFileSaveHashAsButton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MD6Hash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OpenFileDialog openFileDialog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OpenFileDialog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openFileDialog.Title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Open hash fil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openFileDialog.ShowDialog() =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               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FileInfo fileInf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FileInfo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openFileDialog.FileName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fileInf.Exists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fileInf.Length &gt;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512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Hash file too big.\nExpected length &lt;= 512 bytes.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lastRenderedPageBreak/>
        <w:t xml:space="preserve">                    MD6HashResultLabel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oaded Hash: 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+ openFileDialog.FileName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MD6Hash.Text =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File.ReadAllText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openFileDialog.FileName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hashFil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openFileDialog.FileName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CalculateHashButton.IsEnabled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CompareHashButton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Hash File does not exis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alculateHashButton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bw.IsBusy !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GC.Collect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bw.RunWorkerCompleted +=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unWorkerCompletedEventHandler(bw_RunWorkerCompleted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Label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alculating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HashResultLabel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Hash.Tex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.IsIndeterminate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List&lt;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&gt; arguments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List&lt;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gt;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Options.Instance.dVal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Options.Instance.Lval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Options.Instance.rVal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messageFile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textFileToHash.Text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keyFile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PasswordString !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PasswordStr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Flag indicates that string is hex value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textKey.Text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Flag indicates that string is not hex value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bw.RunWorkerAsync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arguments);                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EditHashbutton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hashFile !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enuFileSaveHashButton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menuFileSaveHashAsButton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MD6ProgressBarLabel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MD6Hash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MD6HashResultLabel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User edited hash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CompareHashButton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bw_DoWor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DoWork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y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List&lt;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&gt; genericlist = e.Argument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as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List&lt;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gt;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d = 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Convert.ToInt32(genericlist[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L = 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Convert.ToInt32(genericlist[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 = 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Convert.ToInt32(genericlist[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lastRenderedPageBreak/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r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essageFilepath = 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ring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genericlist[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3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r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essageText = 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ring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genericlist[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4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r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keyFilepath = 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ring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genericlist[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5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r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keyText = 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ring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genericlist[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6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sHexString = 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genericlist[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7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 HashFunction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MD6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d, L, r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y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messageFilepath =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HashFunction.readMessageString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messageText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HashFunction.readMessageFile(messageFilepath) != MD6.OK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hrow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Exception(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ssage File does not exis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atch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Exception ex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hrow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Exception(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 when reading file.\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+ ex.Message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y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errNum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keyFilepath =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errNum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HashFunction.readKeyString(keyText, isHexStr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errNum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HashFunction.readKeyFile(keyFilepath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errNum == MD6.NO_FIL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hrow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Exception(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Key File does not exis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errNum == MD6.WRONG_FILE_SIZ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hrow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Exception(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Key file too big.\nExpected length &lt;= 512 bytes.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atch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Exception ex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hrow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Exception(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 when reading key.\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+ ex.Message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y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e.Result =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HashFunction.Hash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atch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Exception ex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hrow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Exception(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 when calculating hash value.\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+ ex.Message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atch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Exception ex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hrow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ex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bw_RunWorkerCompleted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unWorkerComple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bw.RunWorkerCompleted -=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unWorkerCompletedEventHandler(bw_RunWorkerCompleted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(e.Cancelled =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Label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ancelle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.IsIndeterminate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Process Cancele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ancelle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lastRenderedPageBreak/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!(e.Error =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ul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Label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.IsIndeterminate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e.Error.Message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Label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Don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HashResultLabel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alculated Hash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Hash.Text =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e.Result.ToString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Hash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.IsIndeterminate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hashFil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enuFileSaveHashButton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enuFileSaveHashAsButton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CompareHashButton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bw_RunWorkerCompletedPassword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unWorkerComple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bw.RunWorkerCompleted -=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unWorkerCompletedEventHandler(bw_RunWorkerCompletedPassword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(e.Cancelled =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Label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ancelle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.IsIndeterminate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Process Cancele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ancelle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!(e.Error =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ul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Label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.IsIndeterminate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e.Error.Message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Label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Don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PasswordString =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e.Result.ToString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.IsIndeterminate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hashFil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textKey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enuFileSaveKeyAsButton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labelKey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User key from password selecte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keyFil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bw_RunWorkerCompletedComparePasswordInput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unWorkerComple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bw.RunWorkerCompleted -=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unWorkerCompletedEventHandler(bw_RunWorkerCompletedComparePasswordInput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(e.Cancelled =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Label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ancelle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.IsIndeterminate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Process Cancele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ancelle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!(e.Error =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ul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lastRenderedPageBreak/>
        <w:t xml:space="preserve">                MD6ProgressBarLabel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.IsIndeterminate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e.Error.Message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GC.Collect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bw.RunWorkerCompleted +=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unWorkerCompletedEventHandler(bw_RunWorkerCompletedCompare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List&lt;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&gt; arguments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List&lt;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gt;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Options.Instance.dVal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Options.Instance.Lval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Options.Instance.rVal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messageFile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textFileToHash.Text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No keyfile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e.Result.ToString());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Key as result of hash function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Flag indicates that string is hex value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bw.RunWorkerAsync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bw_RunWorkerCompletedCompare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unWorkerComple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bw.RunWorkerCompleted -=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unWorkerCompletedEventHandler(bw_RunWorkerCompletedCompare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(e.Cancelled =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Label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ancelle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.IsIndeterminate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Process Cancele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ancelle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!(e.Error =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ul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Label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.IsIndeterminate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e.Error.Message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Label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Don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D6ProgressBar.IsIndeterminate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MD6Hash.Text == e.Result.ToString()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Hash values match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omparis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None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Hash values dont match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omparis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enuEditOptionsButton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            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opt.Show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opt.Activate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ring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essageFile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ring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keyFile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ring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ashFile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lastRenderedPageBreak/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ring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PasswordString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enuFileSaveHashAsButton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y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SaveFileDialog saveFileDialog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aveFileDialog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saveFileDialog.Title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Save Hash File As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aveFileDialog.ShowDialog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saveFileDialog.FileName !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System.IO.FileStream fs =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(System.IO.FileStream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saveFileDialog.OpenFil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(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[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 stringArray = Encoding.UTF8.GetBytes(MD6Hash.Text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fs.Write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stringArray,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stringArray.Length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fs.Close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menuFileSaveHashButton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hashFil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saveFileDialog.FileName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atch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Exception ex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ex.ToString()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enuFileSaveHashButton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y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System.IO.FileStream fs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IO.FileStream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hashFile, System.IO.FileMode.Create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[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 stringArray = Encoding.UTF8.GetBytes(MD6Hash.Text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fs.Write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stringArray,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stringArray.Length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fs.Close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atch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Exception ex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ex.ToString()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enuFileSaveKeyAsButton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y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SaveFileDialog saveFileDialog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aveFileDialog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saveFileDialog.Title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Save Key File As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aveFileDialog.ShowDialog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saveFileDialog.FileName !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System.IO.FileStream fs =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(System.IO.FileStream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saveFileDialog.OpenFil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(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[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 stringArray = Encoding.UTF8.GetBytes(textKey.Text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fs.Write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stringArray,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stringArray.Length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fs.Close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menuFileSaveHashButton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atch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Exception ex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ex.ToString()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enuFileSaveTextAsButton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y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lastRenderedPageBreak/>
        <w:t xml:space="preserve">                SaveFileDialog saveFileDialog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aveFileDialog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saveFileDialog.Title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Save Message File As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aveFileDialog.ShowDialog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saveFileDialog.FileName !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System.IO.FileStream fs =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(System.IO.FileStream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saveFileDialog.OpenFil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(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[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 stringArray = Encoding.UTF8.GetBytes(textFileToHash.Text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fs.Write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stringArray,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stringArray.Length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fs.Close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menuFileSaveHashButton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atch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Exception ex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ex.ToString()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enuFileExitButton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Application.Current.Shutdown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ndow_Closed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Application.Current.Shutdown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enuEditPasswordoptions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{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PassOpt.Show();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PassOpt.Activate();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PasswordKeyButton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bw.IsBusy !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PasswordInput passInt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PasswordInput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passInt.ShowDialog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passInt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ul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mpareHashButton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bw.IsBusy !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ComparePasswordinput passInt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ComparePasswordinput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passInt.ShowDialog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passInt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ul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}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}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}</w:t>
      </w:r>
    </w:p>
    <w:p w:rsidR="00126DC7" w:rsidRPr="00F0271A" w:rsidRDefault="00126DC7" w:rsidP="00AD6CAB">
      <w:pPr>
        <w:spacing w:line="240" w:lineRule="auto"/>
        <w:rPr>
          <w:rFonts w:ascii="Times New Roman" w:hAnsi="Times New Roman" w:cs="Times New Roman"/>
          <w:lang w:val="en-US"/>
        </w:rPr>
      </w:pPr>
    </w:p>
    <w:p w:rsidR="00DA7BDB" w:rsidRPr="00F0271A" w:rsidRDefault="00DA7BDB" w:rsidP="00AD6CAB">
      <w:pPr>
        <w:pStyle w:val="3"/>
        <w:spacing w:line="240" w:lineRule="auto"/>
        <w:rPr>
          <w:rFonts w:ascii="Times New Roman" w:hAnsi="Times New Roman" w:cs="Times New Roman"/>
          <w:sz w:val="28"/>
          <w:lang w:val="en-US"/>
        </w:rPr>
      </w:pPr>
      <w:bookmarkStart w:id="29" w:name="_Toc498972750"/>
      <w:r w:rsidRPr="009E4554">
        <w:rPr>
          <w:rFonts w:ascii="Times New Roman" w:hAnsi="Times New Roman" w:cs="Times New Roman"/>
          <w:sz w:val="28"/>
          <w:lang w:val="en-US"/>
        </w:rPr>
        <w:t>Options.xaml</w:t>
      </w:r>
      <w:bookmarkEnd w:id="29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lt;Window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Class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D6Project.Options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http://schemas.microsoft.com/winfx/2006/xaml/presentation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:x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http://schemas.microsoft.com/winfx/2006/xaml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:d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http://schemas.microsoft.com/expression/blend/2008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:mc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http://schemas.openxmlformats.org/markup-compatibility/2006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xmlns: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local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lr-namespace:MD6Project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mc: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Ignorable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d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Title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Options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31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74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osing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Window_Closing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co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IconMain.ico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&lt;Grid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lastRenderedPageBreak/>
        <w:t xml:space="preserve">        &lt;Label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abel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ssage digest length in bits (d):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30,10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TextBox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essageDigestLength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3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30,40.96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extWrapping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Wra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ex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56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2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Label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abel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ode control (L):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30,68.96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TextBox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odeControlTex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3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30,99.92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extWrapping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Wra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ex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64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2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Label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abel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Number of rounds (r):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30,127.92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TextBox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NumberOfRoundsTex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3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30,158.88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extWrapping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Wra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2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sEnabled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Fals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CheckBox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ustomRoundsChe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ustom valu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55,160.88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ustomRoundsCheck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Label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abel3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0 &amp;lt; d &amp;lt;= 51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55,38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Label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abel4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0 &amp;lt;= L &amp;lt;= 64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55,96.96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Label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abel5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Default value of r:&amp;#xD;&amp;#xA;-without key:   40 + d/4&amp;#xD;&amp;#xA;-with key:   max(80, 40 + d/4)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30,180.978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65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54.02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sEnabled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Fals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FontSize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Button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OptionsApply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Apply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,240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5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3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OptionsApplyButton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Button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OptionsDiscard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Discar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5.21,240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5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3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OptionsDiscardButton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Button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OptionsReset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Rese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06,240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5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3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OptionsResetButton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lt;/Grid&gt;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lt;/Window&gt;</w:t>
      </w:r>
    </w:p>
    <w:p w:rsidR="00126DC7" w:rsidRPr="00F0271A" w:rsidRDefault="00126DC7" w:rsidP="00AD6CAB">
      <w:pPr>
        <w:spacing w:line="240" w:lineRule="auto"/>
        <w:rPr>
          <w:rFonts w:ascii="Times New Roman" w:hAnsi="Times New Roman" w:cs="Times New Roman"/>
          <w:lang w:val="en-US"/>
        </w:rPr>
      </w:pPr>
    </w:p>
    <w:p w:rsidR="00DA7BDB" w:rsidRPr="00F0271A" w:rsidRDefault="00DA7BDB" w:rsidP="00AD6CAB">
      <w:pPr>
        <w:pStyle w:val="4"/>
        <w:spacing w:line="240" w:lineRule="auto"/>
        <w:rPr>
          <w:rFonts w:ascii="Times New Roman" w:hAnsi="Times New Roman" w:cs="Times New Roman"/>
          <w:sz w:val="28"/>
          <w:lang w:val="en-US"/>
        </w:rPr>
      </w:pPr>
      <w:r w:rsidRPr="009E4554">
        <w:rPr>
          <w:rFonts w:ascii="Times New Roman" w:hAnsi="Times New Roman" w:cs="Times New Roman"/>
          <w:sz w:val="28"/>
          <w:lang w:val="en-US"/>
        </w:rPr>
        <w:t>Options.xaml.cs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Collections.Generic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Linq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Tex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Control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Data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Document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Inpu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Media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Media.Imaging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Shape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amespac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D6Project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/ &lt;summary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/ Interaction logic for Options.xaml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/ &lt;/summary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partial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lass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Options : Window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atic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Options Instance { get;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t;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at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Options(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Instance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Options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Options(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InitializeComponent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Lval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64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dVal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56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rVal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CustomRounds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ndow_Closing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System.ComponentModel.Cancel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e.Cancel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his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.Visibility = Visibility.Hidden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lastRenderedPageBreak/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ustomRoundsCheck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NumberOfRoundsText.IsEnabled = 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CustomRoundsCheck.IsChecked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Lval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64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dVal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56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Val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ustomRounds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OptionsApplyButton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LvalTemp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dValTemp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ValTemp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ustomRoundsTemp = 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CustomRoundsCheck.IsChecked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y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dValTemp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Convert.ToInt32(MessageDigestLength.Text,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(dValTemp &lt;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) || (dValTemp &gt;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512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Wrong message digest length (d)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atch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Exception ex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Wrong message digest length (d)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y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LvalTemp =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Convert.ToInt32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ModeControlText.Text,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(LvalTemp &lt;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) || (LvalTemp &gt;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64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Wrong mode control (L)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atch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Exception ex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Wrong mode control (L)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CustomRoundsCheck.IsChecked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y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rValTemp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Convert.ToInt32(NumberOfRoundsText.Text,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(rValTemp &lt;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Wrong number of rounds (r)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atch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Exception ex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Wrong number of rounds (r)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CustomRoundsTemp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lastRenderedPageBreak/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CustomRoundsTemp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Lval = LvalTemp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dVal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dValTemp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CustomRoundsTemp)</w:t>
      </w:r>
    </w:p>
    <w:p w:rsidR="00B942B0" w:rsidRPr="002B16D6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2B16D6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{</w:t>
      </w:r>
    </w:p>
    <w:p w:rsidR="00B942B0" w:rsidRPr="002B16D6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2B16D6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2B16D6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rVal</w:t>
      </w:r>
      <w:proofErr w:type="gramEnd"/>
      <w:r w:rsidRPr="002B16D6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rValTemp;</w:t>
      </w:r>
    </w:p>
    <w:p w:rsidR="00B942B0" w:rsidRPr="002B16D6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2B16D6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CustomRounds = CustomRoundsTemp;</w:t>
      </w:r>
    </w:p>
    <w:p w:rsidR="00B942B0" w:rsidRPr="002B16D6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2B16D6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2B16D6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2B16D6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2B16D6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rVal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CustomRounds = CustomRoundsTemp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OptionsDiscardButton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MessageDigestLength.Text =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dVal.ToString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ModeControlText.Text =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Lval.ToString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CustomRounds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CustomRoundsCheck.IsCheck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NumberOfRoundsText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NumberOfRoundsText.Text =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rVal.ToString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NumberOfRoundsText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CustomRoundsCheck.IsCheck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NumberOfRoundsText.Tex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OptionsResetButton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Lval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64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dVal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56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rVal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CustomRounds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NumberOfRoundsText.IsEnabl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CustomRoundsCheck.IsCheck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MessageDigestLength.Tex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56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ModeControlText.Tex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64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NumberOfRoundsText.Tex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}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}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}</w:t>
      </w:r>
    </w:p>
    <w:p w:rsidR="00126DC7" w:rsidRPr="00F0271A" w:rsidRDefault="00126DC7" w:rsidP="00AD6CAB">
      <w:pPr>
        <w:spacing w:line="240" w:lineRule="auto"/>
        <w:rPr>
          <w:rFonts w:ascii="Times New Roman" w:hAnsi="Times New Roman" w:cs="Times New Roman"/>
          <w:lang w:val="en-US"/>
        </w:rPr>
      </w:pPr>
    </w:p>
    <w:p w:rsidR="00DA7BDB" w:rsidRPr="00F0271A" w:rsidRDefault="00DA7BDB" w:rsidP="00AD6CAB">
      <w:pPr>
        <w:pStyle w:val="3"/>
        <w:spacing w:line="240" w:lineRule="auto"/>
        <w:rPr>
          <w:rFonts w:ascii="Times New Roman" w:hAnsi="Times New Roman" w:cs="Times New Roman"/>
          <w:sz w:val="28"/>
          <w:lang w:val="en-US"/>
        </w:rPr>
      </w:pPr>
      <w:bookmarkStart w:id="30" w:name="_Toc498972751"/>
      <w:r w:rsidRPr="009E4554">
        <w:rPr>
          <w:rFonts w:ascii="Times New Roman" w:hAnsi="Times New Roman" w:cs="Times New Roman"/>
          <w:sz w:val="28"/>
          <w:lang w:val="en-US"/>
        </w:rPr>
        <w:t>PasswordOptions.xaml</w:t>
      </w:r>
      <w:bookmarkEnd w:id="30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lt;Window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PasswordOp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x:Class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D6Project.PasswordOptions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u w:val="single"/>
          <w:lang w:val="en-US"/>
        </w:rPr>
        <w:t>http://schemas.microsoft.com/winfx/2006/xaml/presentation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:x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u w:val="single"/>
          <w:lang w:val="en-US"/>
        </w:rPr>
        <w:t>http://schemas.microsoft.com/winfx/2006/xaml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</w:p>
    <w:p w:rsidR="00B942B0" w:rsidRPr="002B16D6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2B16D6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xmlns:d=</w:t>
      </w:r>
      <w:r w:rsidRPr="002B16D6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 w:rsidRPr="002B16D6">
        <w:rPr>
          <w:rFonts w:ascii="Verdana" w:hAnsi="Verdana" w:cs="Verdana"/>
          <w:color w:val="007BEF"/>
          <w:sz w:val="16"/>
          <w:szCs w:val="16"/>
          <w:highlight w:val="white"/>
          <w:u w:val="single"/>
          <w:lang w:val="en-US"/>
        </w:rPr>
        <w:t>http://schemas.microsoft.com/expression/blend/2008</w:t>
      </w:r>
      <w:r w:rsidRPr="002B16D6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</w:p>
    <w:p w:rsidR="00B942B0" w:rsidRPr="002B16D6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2B16D6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:mc=</w:t>
      </w:r>
      <w:r w:rsidRPr="002B16D6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 w:rsidRPr="002B16D6">
        <w:rPr>
          <w:rFonts w:ascii="Verdana" w:hAnsi="Verdana" w:cs="Verdana"/>
          <w:color w:val="007BEF"/>
          <w:sz w:val="16"/>
          <w:szCs w:val="16"/>
          <w:highlight w:val="white"/>
          <w:u w:val="single"/>
          <w:lang w:val="en-US"/>
        </w:rPr>
        <w:t>http://schemas.openxmlformats.org/markup-compatibility/2006</w:t>
      </w:r>
      <w:r w:rsidRPr="002B16D6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2B16D6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xmlns: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local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lr-namespace:MD6Project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mc: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Ignorable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d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Title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Password Options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5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18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co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IconMain.ico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esizeMode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NoResiz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osing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PasswordOpt_Closing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&lt;Grid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TextBox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PasswordLengthTextBox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3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,40.96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extWrapping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Wra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ex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2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Label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PasswordLengthlabel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in Password Length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,10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CheckBox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UpperCaseCheckBox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Upper Case require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,68.958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UpperCaseCheckBox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CheckBox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owerCaseCheckBox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ower Case require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,89.057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owerCaseCheckBox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lastRenderedPageBreak/>
        <w:t xml:space="preserve">        &lt;CheckBox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NumbersCheckBox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Numbers require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,109.155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Button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PasswordApply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Apply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,183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75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3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PasswordApplyButton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Button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PasswordDiscard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Discar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15,183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75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3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PasswordDiscardButton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CheckBox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ttersCheckBox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tters require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,129.253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ttersCheckBox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lt;/Grid&gt;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lt;/Window&gt;</w:t>
      </w:r>
    </w:p>
    <w:p w:rsidR="009410DF" w:rsidRPr="00F0271A" w:rsidRDefault="009410DF" w:rsidP="00AD6CAB">
      <w:pPr>
        <w:spacing w:line="240" w:lineRule="auto"/>
        <w:rPr>
          <w:rFonts w:ascii="Times New Roman" w:hAnsi="Times New Roman" w:cs="Times New Roman"/>
          <w:lang w:val="en-US"/>
        </w:rPr>
      </w:pPr>
    </w:p>
    <w:p w:rsidR="00DA7BDB" w:rsidRPr="00D308F8" w:rsidRDefault="00DA7BDB" w:rsidP="00AD6CAB">
      <w:pPr>
        <w:pStyle w:val="4"/>
        <w:spacing w:line="240" w:lineRule="auto"/>
        <w:rPr>
          <w:rFonts w:ascii="Times New Roman" w:hAnsi="Times New Roman" w:cs="Times New Roman"/>
          <w:sz w:val="28"/>
          <w:lang w:val="en-US"/>
        </w:rPr>
      </w:pPr>
      <w:r w:rsidRPr="009E4554">
        <w:rPr>
          <w:rFonts w:ascii="Times New Roman" w:hAnsi="Times New Roman" w:cs="Times New Roman"/>
          <w:sz w:val="28"/>
          <w:lang w:val="en-US"/>
        </w:rPr>
        <w:t>PasswordOptions.xaml.cs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Collections.Generic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Linq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Tex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Control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Data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Document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Inpu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Media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Media.Imaging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Shape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amespac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D6Project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/ &lt;summary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/ Interaction logic for PasswordOptions.xaml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/ &lt;/summary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partial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lass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PasswordOptions : Window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atic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PasswordOptions Instance { get;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t;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at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PasswordOptions(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Instance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PasswordOptions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PasswordOptions(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InitializeComponent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pper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Lower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Number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Letter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inLength 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PasswordApplyButton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empUpper = 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UpperCaseCheckBox.IsChecked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empLower = 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LowerCaseCheckBox.IsChecked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empNumber = 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NumbersCheckBox.IsChecked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empLetter = 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LettersCheckBox.IsChecked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empminLength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y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TempminLength =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Convert.ToInt32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PasswordLengthTextBox.Text,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TempminLength &lt;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) 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Wrong minimum password length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atch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Exception ex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lastRenderedPageBreak/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Windows.MessageBox.Show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Wrong minimum password length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Erro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BoxButton.OK, MessageBoxImage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Upper = TempUpper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Lower = TempLower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Number = TempNumber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Letter = TempLetter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minLength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TempminLength; 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PasswordDiscardButton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2B16D6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2B16D6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PasswordLengthTextBox.Text =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minLength.ToString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);           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UpperCaseCheckBox.IsChecked = Upper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LowerCaseCheckBox.IsChecked = Lower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NumbersCheckBox.IsChecked = Number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LettersCheckBox.IsChecked = Letter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pperCaseCheckBox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UpperCaseCheckBox.IsChecked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LettersCheckBox.IsCheck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LowerCaseCheckBox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LowerCaseCheckBox.IsChecked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LettersCheckBox.IsCheck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LettersCheckBox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!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LettersCheckBox.IsChecked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UpperCaseCheckBox.IsCheck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LowerCaseCheckBox.IsChecked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PasswordOpt_Closing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System.ComponentModel.Cancel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e.Cancel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his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.Visibility = Visibility.Hidden;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}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}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}</w:t>
      </w:r>
    </w:p>
    <w:p w:rsidR="00B942B0" w:rsidRPr="00D308F8" w:rsidRDefault="00B942B0" w:rsidP="00B942B0">
      <w:pPr>
        <w:rPr>
          <w:lang w:val="en-US"/>
        </w:rPr>
      </w:pPr>
    </w:p>
    <w:p w:rsidR="00DA7BDB" w:rsidRPr="00D308F8" w:rsidRDefault="00DA7BDB" w:rsidP="00AD6CAB">
      <w:pPr>
        <w:pStyle w:val="3"/>
        <w:spacing w:line="240" w:lineRule="auto"/>
        <w:rPr>
          <w:rFonts w:ascii="Times New Roman" w:hAnsi="Times New Roman" w:cs="Times New Roman"/>
          <w:sz w:val="28"/>
          <w:lang w:val="en-US"/>
        </w:rPr>
      </w:pPr>
      <w:bookmarkStart w:id="31" w:name="_Toc498972752"/>
      <w:r w:rsidRPr="009E4554">
        <w:rPr>
          <w:rFonts w:ascii="Times New Roman" w:hAnsi="Times New Roman" w:cs="Times New Roman"/>
          <w:sz w:val="28"/>
          <w:lang w:val="en-US"/>
        </w:rPr>
        <w:t>PasswordInput.xaml</w:t>
      </w:r>
      <w:bookmarkEnd w:id="31"/>
    </w:p>
    <w:p w:rsidR="00B76601" w:rsidRPr="00B76601" w:rsidRDefault="00B76601" w:rsidP="00B76601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lt;Window x</w:t>
      </w:r>
      <w:proofErr w:type="gramStart"/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PasswordInputWindow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x:Class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D6Project.PasswordInput"</w:t>
      </w:r>
    </w:p>
    <w:p w:rsidR="00B76601" w:rsidRPr="00B76601" w:rsidRDefault="00B76601" w:rsidP="00B76601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u w:val="single"/>
          <w:lang w:val="en-US"/>
        </w:rPr>
        <w:t>http://schemas.microsoft.com/winfx/2006/xaml/presentation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</w:p>
    <w:p w:rsidR="00B76601" w:rsidRPr="00B76601" w:rsidRDefault="00B76601" w:rsidP="00B76601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:x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u w:val="single"/>
          <w:lang w:val="en-US"/>
        </w:rPr>
        <w:t>http://schemas.microsoft.com/winfx/2006/xaml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</w:p>
    <w:p w:rsidR="00B76601" w:rsidRPr="00B76601" w:rsidRDefault="00B76601" w:rsidP="00B76601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:d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u w:val="single"/>
          <w:lang w:val="en-US"/>
        </w:rPr>
        <w:t>http://schemas.microsoft.com/expression/blend/2008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</w:p>
    <w:p w:rsidR="00B76601" w:rsidRPr="00B76601" w:rsidRDefault="00B76601" w:rsidP="00B76601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:mc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u w:val="single"/>
          <w:lang w:val="en-US"/>
        </w:rPr>
        <w:t>http://schemas.openxmlformats.org/markup-compatibility/2006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</w:p>
    <w:p w:rsidR="00B76601" w:rsidRPr="00B76601" w:rsidRDefault="00B76601" w:rsidP="00B76601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xmlns:</w:t>
      </w:r>
      <w:proofErr w:type="gramEnd"/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local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lr-namespace:MD6Project"</w:t>
      </w:r>
    </w:p>
    <w:p w:rsidR="00B76601" w:rsidRPr="00B76601" w:rsidRDefault="00B76601" w:rsidP="00B76601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mc:</w:t>
      </w:r>
      <w:proofErr w:type="gramEnd"/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Ignorable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d"</w:t>
      </w:r>
    </w:p>
    <w:p w:rsidR="00B76601" w:rsidRPr="00B76601" w:rsidRDefault="00B76601" w:rsidP="00B76601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Title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Input Password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52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300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gt;</w:t>
      </w:r>
    </w:p>
    <w:p w:rsidR="00B76601" w:rsidRPr="00B76601" w:rsidRDefault="00B76601" w:rsidP="00B76601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&lt;Grid&gt;</w:t>
      </w:r>
    </w:p>
    <w:p w:rsidR="00B76601" w:rsidRPr="00B76601" w:rsidRDefault="00B76601" w:rsidP="00B76601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PasswordBox x</w:t>
      </w:r>
      <w:proofErr w:type="gramStart"/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FirstpasswordBox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60,50,0,0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65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76601" w:rsidRPr="00B76601" w:rsidRDefault="00B76601" w:rsidP="00B76601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PasswordBox x</w:t>
      </w:r>
      <w:proofErr w:type="gramStart"/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SecondpasswordBox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60,103.92,0,0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65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76601" w:rsidRPr="00B76601" w:rsidRDefault="00B76601" w:rsidP="00B76601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Button x</w:t>
      </w:r>
      <w:proofErr w:type="gramStart"/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PasswordinputButton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Ok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5,145,0,0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75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enderTransformOrigin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0.8,0.501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PasswordinputButton_Click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76601" w:rsidRPr="00B76601" w:rsidRDefault="00B76601" w:rsidP="00B76601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lastRenderedPageBreak/>
        <w:t xml:space="preserve">        &lt;Label x</w:t>
      </w:r>
      <w:proofErr w:type="gramStart"/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abel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Input password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60,19.04,0,0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76601" w:rsidRPr="00B76601" w:rsidRDefault="00B76601" w:rsidP="00B76601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Label x</w:t>
      </w:r>
      <w:proofErr w:type="gramStart"/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abel1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Repeat password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60,72.96,0,0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76601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76601" w:rsidRPr="00B76601" w:rsidRDefault="00B76601" w:rsidP="00B76601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76601" w:rsidRPr="00D308F8" w:rsidRDefault="00B76601" w:rsidP="00B76601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76601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lt;/Grid&gt;</w:t>
      </w:r>
    </w:p>
    <w:p w:rsidR="00B76601" w:rsidRPr="00D308F8" w:rsidRDefault="00B76601" w:rsidP="00B76601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lt;/Window&gt;</w:t>
      </w:r>
    </w:p>
    <w:p w:rsidR="00B942B0" w:rsidRPr="00B942B0" w:rsidRDefault="00B942B0" w:rsidP="00B942B0">
      <w:pPr>
        <w:rPr>
          <w:lang w:val="en-US"/>
        </w:rPr>
      </w:pPr>
    </w:p>
    <w:p w:rsidR="00DA7BDB" w:rsidRPr="00F0271A" w:rsidRDefault="00DA7BDB" w:rsidP="00AD6CAB">
      <w:pPr>
        <w:pStyle w:val="4"/>
        <w:spacing w:line="240" w:lineRule="auto"/>
        <w:rPr>
          <w:rFonts w:ascii="Times New Roman" w:hAnsi="Times New Roman" w:cs="Times New Roman"/>
          <w:sz w:val="28"/>
          <w:lang w:val="en-US"/>
        </w:rPr>
      </w:pPr>
      <w:r w:rsidRPr="009E4554">
        <w:rPr>
          <w:rFonts w:ascii="Times New Roman" w:hAnsi="Times New Roman" w:cs="Times New Roman"/>
          <w:sz w:val="28"/>
          <w:lang w:val="en-US"/>
        </w:rPr>
        <w:t>PasswordInput.xaml.cs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System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System.Collections.Generic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System.Linq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System.Tex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System.Window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System.Windows.Control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System.Windows.Data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System.Windows.Document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System.Windows.Inpu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System.Windows.Media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System.Windows.Media.Imaging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System.Windows.Shape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using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System.ComponentModel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namespace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MD6Project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r w:rsidRPr="00B942B0">
        <w:rPr>
          <w:rFonts w:ascii="Consolas" w:hAnsi="Consolas" w:cs="Consolas"/>
          <w:color w:val="808080"/>
          <w:sz w:val="19"/>
          <w:szCs w:val="19"/>
          <w:lang w:val="en-US"/>
        </w:rPr>
        <w:t>///</w:t>
      </w:r>
      <w:r w:rsidRPr="00B942B0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 w:rsidRPr="00B942B0">
        <w:rPr>
          <w:rFonts w:ascii="Consolas" w:hAnsi="Consolas" w:cs="Consolas"/>
          <w:color w:val="808080"/>
          <w:sz w:val="19"/>
          <w:szCs w:val="19"/>
          <w:lang w:val="en-US"/>
        </w:rPr>
        <w:t>&lt;summary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r w:rsidRPr="00B942B0">
        <w:rPr>
          <w:rFonts w:ascii="Consolas" w:hAnsi="Consolas" w:cs="Consolas"/>
          <w:color w:val="808080"/>
          <w:sz w:val="19"/>
          <w:szCs w:val="19"/>
          <w:lang w:val="en-US"/>
        </w:rPr>
        <w:t>///</w:t>
      </w:r>
      <w:r w:rsidRPr="00B942B0">
        <w:rPr>
          <w:rFonts w:ascii="Consolas" w:hAnsi="Consolas" w:cs="Consolas"/>
          <w:color w:val="008000"/>
          <w:sz w:val="19"/>
          <w:szCs w:val="19"/>
          <w:lang w:val="en-US"/>
        </w:rPr>
        <w:t xml:space="preserve"> Interaction logic for PasswordInput.xaml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r w:rsidRPr="00B942B0">
        <w:rPr>
          <w:rFonts w:ascii="Consolas" w:hAnsi="Consolas" w:cs="Consolas"/>
          <w:color w:val="808080"/>
          <w:sz w:val="19"/>
          <w:szCs w:val="19"/>
          <w:lang w:val="en-US"/>
        </w:rPr>
        <w:t>///</w:t>
      </w:r>
      <w:r w:rsidRPr="00B942B0">
        <w:rPr>
          <w:rFonts w:ascii="Consolas" w:hAnsi="Consolas" w:cs="Consolas"/>
          <w:color w:val="008000"/>
          <w:sz w:val="19"/>
          <w:szCs w:val="19"/>
          <w:lang w:val="en-US"/>
        </w:rPr>
        <w:t xml:space="preserve"> </w:t>
      </w:r>
      <w:r w:rsidRPr="00B942B0">
        <w:rPr>
          <w:rFonts w:ascii="Consolas" w:hAnsi="Consolas" w:cs="Consolas"/>
          <w:color w:val="808080"/>
          <w:sz w:val="19"/>
          <w:szCs w:val="19"/>
          <w:lang w:val="en-US"/>
        </w:rPr>
        <w:t>&lt;/summary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partial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class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PasswordInput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: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Window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public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PasswordInput(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InitializeComponent(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private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void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PasswordinputButton_Click(</w:t>
      </w:r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object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sender,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RoutedEventArgs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bool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Upper =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PasswordOptions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Instance.Upper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bool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Lower =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PasswordOptions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Instance.Lower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bool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Number =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PasswordOptions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Instance.Number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bool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Letter =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PasswordOptions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Instance.Letter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minLength =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PasswordOptions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Instance.minLength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bool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CurUpper = </w:t>
      </w:r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false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bool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CurLower = </w:t>
      </w:r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false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bool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CurNumber = </w:t>
      </w:r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false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bool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CurLetter = </w:t>
      </w:r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false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(FirstpasswordBox.Password.Length == 0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gramStart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System.Windows.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essageBox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Show(</w:t>
      </w:r>
      <w:proofErr w:type="gramEnd"/>
      <w:r w:rsidRPr="00B942B0">
        <w:rPr>
          <w:rFonts w:ascii="Consolas" w:hAnsi="Consolas" w:cs="Consolas"/>
          <w:color w:val="A31515"/>
          <w:sz w:val="19"/>
          <w:szCs w:val="19"/>
          <w:lang w:val="en-US"/>
        </w:rPr>
        <w:t>"Password can't be empty"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942B0">
        <w:rPr>
          <w:rFonts w:ascii="Consolas" w:hAnsi="Consolas" w:cs="Consolas"/>
          <w:color w:val="A31515"/>
          <w:sz w:val="19"/>
          <w:szCs w:val="19"/>
          <w:lang w:val="en-US"/>
        </w:rPr>
        <w:t>"Error"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essageBoxButton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.OK,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essageBoxImage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(FirstpasswordBox.Password.Length &lt; minLength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gramStart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System.Windows.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essageBox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Show(</w:t>
      </w:r>
      <w:proofErr w:type="gramEnd"/>
      <w:r w:rsidRPr="00B942B0">
        <w:rPr>
          <w:rFonts w:ascii="Consolas" w:hAnsi="Consolas" w:cs="Consolas"/>
          <w:color w:val="A31515"/>
          <w:sz w:val="19"/>
          <w:szCs w:val="19"/>
          <w:lang w:val="en-US"/>
        </w:rPr>
        <w:t>"Password too short.\nMust be at least "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+ minLength +</w:t>
      </w:r>
      <w:r w:rsidRPr="00B942B0">
        <w:rPr>
          <w:rFonts w:ascii="Consolas" w:hAnsi="Consolas" w:cs="Consolas"/>
          <w:color w:val="A31515"/>
          <w:sz w:val="19"/>
          <w:szCs w:val="19"/>
          <w:lang w:val="en-US"/>
        </w:rPr>
        <w:t>" symbols."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942B0">
        <w:rPr>
          <w:rFonts w:ascii="Consolas" w:hAnsi="Consolas" w:cs="Consolas"/>
          <w:color w:val="A31515"/>
          <w:sz w:val="19"/>
          <w:szCs w:val="19"/>
          <w:lang w:val="en-US"/>
        </w:rPr>
        <w:t>"Error"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essageBoxButton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.OK,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essageBoxImage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int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i = 0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while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((i &lt; FirstpasswordBox.Password.Length)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lastRenderedPageBreak/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CurUpper |= </w:t>
      </w:r>
      <w:proofErr w:type="gramStart"/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Char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IsUpper(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FirstpasswordBox.Password[i]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CurLower |= </w:t>
      </w:r>
      <w:proofErr w:type="gramStart"/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Char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IsLower(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FirstpasswordBox.Password[i]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CurLetter |= </w:t>
      </w:r>
      <w:proofErr w:type="gramStart"/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Char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IsLetter(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FirstpasswordBox.Password[i]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CurNumber |= </w:t>
      </w:r>
      <w:proofErr w:type="gramStart"/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Char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IsNumber(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FirstpasswordBox.Password[i]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++i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(Upper &amp;&amp; !CurUpper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gramStart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System.Windows.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essageBox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Show(</w:t>
      </w:r>
      <w:proofErr w:type="gramEnd"/>
      <w:r w:rsidRPr="00B942B0">
        <w:rPr>
          <w:rFonts w:ascii="Consolas" w:hAnsi="Consolas" w:cs="Consolas"/>
          <w:color w:val="A31515"/>
          <w:sz w:val="19"/>
          <w:szCs w:val="19"/>
          <w:lang w:val="en-US"/>
        </w:rPr>
        <w:t>"Password must contain Upper Case letters"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942B0">
        <w:rPr>
          <w:rFonts w:ascii="Consolas" w:hAnsi="Consolas" w:cs="Consolas"/>
          <w:color w:val="A31515"/>
          <w:sz w:val="19"/>
          <w:szCs w:val="19"/>
          <w:lang w:val="en-US"/>
        </w:rPr>
        <w:t>"Error"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essageBoxButton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.OK,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essageBoxImage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(Lower &amp;&amp; !CurLower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gramStart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System.Windows.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essageBox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Show(</w:t>
      </w:r>
      <w:proofErr w:type="gramEnd"/>
      <w:r w:rsidRPr="00B942B0">
        <w:rPr>
          <w:rFonts w:ascii="Consolas" w:hAnsi="Consolas" w:cs="Consolas"/>
          <w:color w:val="A31515"/>
          <w:sz w:val="19"/>
          <w:szCs w:val="19"/>
          <w:lang w:val="en-US"/>
        </w:rPr>
        <w:t>"Password must contain Lower Case letters"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942B0">
        <w:rPr>
          <w:rFonts w:ascii="Consolas" w:hAnsi="Consolas" w:cs="Consolas"/>
          <w:color w:val="A31515"/>
          <w:sz w:val="19"/>
          <w:szCs w:val="19"/>
          <w:lang w:val="en-US"/>
        </w:rPr>
        <w:t>"Error"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essageBoxButton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.OK,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essageBoxImage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(Letter &amp;&amp; !CurLetter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gramStart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System.Windows.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essageBox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Show(</w:t>
      </w:r>
      <w:proofErr w:type="gramEnd"/>
      <w:r w:rsidRPr="00B942B0">
        <w:rPr>
          <w:rFonts w:ascii="Consolas" w:hAnsi="Consolas" w:cs="Consolas"/>
          <w:color w:val="A31515"/>
          <w:sz w:val="19"/>
          <w:szCs w:val="19"/>
          <w:lang w:val="en-US"/>
        </w:rPr>
        <w:t>"Password must contain letters"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942B0">
        <w:rPr>
          <w:rFonts w:ascii="Consolas" w:hAnsi="Consolas" w:cs="Consolas"/>
          <w:color w:val="A31515"/>
          <w:sz w:val="19"/>
          <w:szCs w:val="19"/>
          <w:lang w:val="en-US"/>
        </w:rPr>
        <w:t>"Error"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essageBoxButton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.OK,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essageBoxImage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Warning);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r w:rsidRPr="00D308F8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r w:rsidRPr="00D308F8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308F8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(Number &amp;&amp; !CurNumber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gramStart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System.Windows.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essageBox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Show(</w:t>
      </w:r>
      <w:proofErr w:type="gramEnd"/>
      <w:r w:rsidRPr="00B942B0">
        <w:rPr>
          <w:rFonts w:ascii="Consolas" w:hAnsi="Consolas" w:cs="Consolas"/>
          <w:color w:val="A31515"/>
          <w:sz w:val="19"/>
          <w:szCs w:val="19"/>
          <w:lang w:val="en-US"/>
        </w:rPr>
        <w:t>"Password must contain numbers"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942B0">
        <w:rPr>
          <w:rFonts w:ascii="Consolas" w:hAnsi="Consolas" w:cs="Consolas"/>
          <w:color w:val="A31515"/>
          <w:sz w:val="19"/>
          <w:szCs w:val="19"/>
          <w:lang w:val="en-US"/>
        </w:rPr>
        <w:t>"Error"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essageBoxButton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.OK,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essageBoxImage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if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(FirstpasswordBox.Password != SecondpasswordBox.Password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gramStart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System.Windows.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essageBox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Show(</w:t>
      </w:r>
      <w:proofErr w:type="gramEnd"/>
      <w:r w:rsidRPr="00B942B0">
        <w:rPr>
          <w:rFonts w:ascii="Consolas" w:hAnsi="Consolas" w:cs="Consolas"/>
          <w:color w:val="A31515"/>
          <w:sz w:val="19"/>
          <w:szCs w:val="19"/>
          <w:lang w:val="en-US"/>
        </w:rPr>
        <w:t>"Passwords dont match"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942B0">
        <w:rPr>
          <w:rFonts w:ascii="Consolas" w:hAnsi="Consolas" w:cs="Consolas"/>
          <w:color w:val="A31515"/>
          <w:sz w:val="19"/>
          <w:szCs w:val="19"/>
          <w:lang w:val="en-US"/>
        </w:rPr>
        <w:t>"Error"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,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essageBoxButton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.OK,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essageBoxImage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Warning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return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ainWindow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Instance.bw.RunWorkerCompleted +=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        </w:t>
      </w:r>
      <w:proofErr w:type="gramStart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RunWorkerCompletedEventHandler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(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ainWindow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Instance.bw_RunWorkerCompletedPassword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ainWindow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.Instance.MD6ProgressBarLabel.Content = </w:t>
      </w:r>
      <w:r w:rsidRPr="00B942B0">
        <w:rPr>
          <w:rFonts w:ascii="Consolas" w:hAnsi="Consolas" w:cs="Consolas"/>
          <w:color w:val="A31515"/>
          <w:sz w:val="19"/>
          <w:szCs w:val="19"/>
          <w:lang w:val="en-US"/>
        </w:rPr>
        <w:t>"Calculating"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ainWindow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.Instance.MD6ProgressBar.IsIndeterminate = </w:t>
      </w:r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true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List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object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&gt; arguments = </w:t>
      </w:r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new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</w:t>
      </w:r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List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&lt;</w:t>
      </w:r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object</w:t>
      </w:r>
      <w:proofErr w:type="gramStart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&gt;(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arguments.Add(</w:t>
      </w:r>
      <w:proofErr w:type="gramEnd"/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Options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Instance.dVal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arguments.Add(</w:t>
      </w:r>
      <w:proofErr w:type="gramEnd"/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Options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Instance.Lval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arguments.Add(</w:t>
      </w:r>
      <w:proofErr w:type="gramEnd"/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Options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Instance.rVal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arguments.Add(</w:t>
      </w:r>
      <w:proofErr w:type="gramEnd"/>
      <w:r w:rsidRPr="00B942B0">
        <w:rPr>
          <w:rFonts w:ascii="Consolas" w:hAnsi="Consolas" w:cs="Consolas"/>
          <w:color w:val="A31515"/>
          <w:sz w:val="19"/>
          <w:szCs w:val="19"/>
          <w:lang w:val="en-US"/>
        </w:rPr>
        <w:t>""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arguments.Add(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FirstpasswordBox.Password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arguments.Add(</w:t>
      </w:r>
      <w:proofErr w:type="gramEnd"/>
      <w:r w:rsidRPr="00B942B0">
        <w:rPr>
          <w:rFonts w:ascii="Consolas" w:hAnsi="Consolas" w:cs="Consolas"/>
          <w:color w:val="A31515"/>
          <w:sz w:val="19"/>
          <w:szCs w:val="19"/>
          <w:lang w:val="en-US"/>
        </w:rPr>
        <w:t>""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arguments.Add(</w:t>
      </w:r>
      <w:proofErr w:type="gramEnd"/>
      <w:r w:rsidRPr="00B942B0">
        <w:rPr>
          <w:rFonts w:ascii="Consolas" w:hAnsi="Consolas" w:cs="Consolas"/>
          <w:color w:val="A31515"/>
          <w:sz w:val="19"/>
          <w:szCs w:val="19"/>
          <w:lang w:val="en-US"/>
        </w:rPr>
        <w:t>""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arguments.Add(</w:t>
      </w:r>
      <w:proofErr w:type="gramEnd"/>
      <w:r w:rsidRPr="00B942B0">
        <w:rPr>
          <w:rFonts w:ascii="Consolas" w:hAnsi="Consolas" w:cs="Consolas"/>
          <w:color w:val="0000FF"/>
          <w:sz w:val="19"/>
          <w:szCs w:val="19"/>
          <w:lang w:val="en-US"/>
        </w:rPr>
        <w:t>false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);</w:t>
      </w:r>
      <w:r w:rsidRPr="00B942B0">
        <w:rPr>
          <w:rFonts w:ascii="Consolas" w:hAnsi="Consolas" w:cs="Consolas"/>
          <w:color w:val="008000"/>
          <w:sz w:val="19"/>
          <w:szCs w:val="19"/>
          <w:lang w:val="en-US"/>
        </w:rPr>
        <w:t>//Flag indicates that string is not hex value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proofErr w:type="gramStart"/>
      <w:r w:rsidRPr="00B942B0">
        <w:rPr>
          <w:rFonts w:ascii="Consolas" w:hAnsi="Consolas" w:cs="Consolas"/>
          <w:color w:val="2B91AF"/>
          <w:sz w:val="19"/>
          <w:szCs w:val="19"/>
          <w:lang w:val="en-US"/>
        </w:rPr>
        <w:t>MainWindow</w:t>
      </w: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.Instance.bw.RunWorkerAsync(</w:t>
      </w:r>
      <w:proofErr w:type="gramEnd"/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>arguments);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B942B0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    </w:t>
      </w:r>
      <w:r w:rsidRPr="00D308F8">
        <w:rPr>
          <w:rFonts w:ascii="Consolas" w:hAnsi="Consolas" w:cs="Consolas"/>
          <w:color w:val="0000FF"/>
          <w:sz w:val="19"/>
          <w:szCs w:val="19"/>
          <w:lang w:val="en-US"/>
        </w:rPr>
        <w:t>this</w:t>
      </w:r>
      <w:r w:rsidRPr="00D308F8">
        <w:rPr>
          <w:rFonts w:ascii="Consolas" w:hAnsi="Consolas" w:cs="Consolas"/>
          <w:color w:val="000000"/>
          <w:sz w:val="19"/>
          <w:szCs w:val="19"/>
          <w:lang w:val="en-US"/>
        </w:rPr>
        <w:t>.Close();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308F8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    }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308F8">
        <w:rPr>
          <w:rFonts w:ascii="Consolas" w:hAnsi="Consolas" w:cs="Consolas"/>
          <w:color w:val="000000"/>
          <w:sz w:val="19"/>
          <w:szCs w:val="19"/>
          <w:lang w:val="en-US"/>
        </w:rPr>
        <w:t xml:space="preserve">    }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lang w:val="en-US"/>
        </w:rPr>
      </w:pPr>
      <w:r w:rsidRPr="00D308F8">
        <w:rPr>
          <w:rFonts w:ascii="Consolas" w:hAnsi="Consolas" w:cs="Consolas"/>
          <w:color w:val="000000"/>
          <w:sz w:val="19"/>
          <w:szCs w:val="19"/>
          <w:lang w:val="en-US"/>
        </w:rPr>
        <w:t>}</w:t>
      </w:r>
    </w:p>
    <w:p w:rsidR="00B942B0" w:rsidRPr="00B942B0" w:rsidRDefault="00B942B0" w:rsidP="00AD6CAB">
      <w:pPr>
        <w:spacing w:line="240" w:lineRule="auto"/>
        <w:rPr>
          <w:rFonts w:ascii="Times New Roman" w:hAnsi="Times New Roman" w:cs="Times New Roman"/>
          <w:lang w:val="en-US"/>
        </w:rPr>
      </w:pPr>
    </w:p>
    <w:p w:rsidR="00B942B0" w:rsidRPr="00B942B0" w:rsidRDefault="00B942B0" w:rsidP="00B942B0">
      <w:pPr>
        <w:pStyle w:val="3"/>
        <w:spacing w:line="240" w:lineRule="auto"/>
        <w:rPr>
          <w:rFonts w:ascii="Times New Roman" w:hAnsi="Times New Roman" w:cs="Times New Roman"/>
          <w:sz w:val="28"/>
          <w:lang w:val="en-US"/>
        </w:rPr>
      </w:pPr>
      <w:bookmarkStart w:id="32" w:name="_Toc498972753"/>
      <w:r>
        <w:rPr>
          <w:rFonts w:ascii="Times New Roman" w:hAnsi="Times New Roman" w:cs="Times New Roman"/>
          <w:sz w:val="28"/>
          <w:lang w:val="en-US"/>
        </w:rPr>
        <w:t>Compare</w:t>
      </w:r>
      <w:r w:rsidRPr="009E4554">
        <w:rPr>
          <w:rFonts w:ascii="Times New Roman" w:hAnsi="Times New Roman" w:cs="Times New Roman"/>
          <w:sz w:val="28"/>
          <w:lang w:val="en-US"/>
        </w:rPr>
        <w:t>PasswordInput.xaml</w:t>
      </w:r>
      <w:bookmarkEnd w:id="32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lt;Window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ompPassinputWindow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x:Class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D6Project.ComparePasswordinput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u w:val="single"/>
          <w:lang w:val="en-US"/>
        </w:rPr>
        <w:t>http://schemas.microsoft.com/winfx/2006/xaml/presentation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lastRenderedPageBreak/>
        <w:t xml:space="preserve">        xmlns:x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u w:val="single"/>
          <w:lang w:val="en-US"/>
        </w:rPr>
        <w:t>http://schemas.microsoft.com/winfx/2006/xaml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:d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u w:val="single"/>
          <w:lang w:val="en-US"/>
        </w:rPr>
        <w:t>http://schemas.microsoft.com/expression/blend/2008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:mc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u w:val="single"/>
          <w:lang w:val="en-US"/>
        </w:rPr>
        <w:t>http://schemas.openxmlformats.org/markup-compatibility/2006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xmlns: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local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lr-namespace:MD6Project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mc: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Ignorable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d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Title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Input Password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27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30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co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IconMain.ico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&lt;Grid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PasswordBox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passwordBox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0,20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6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ente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Button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button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O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ente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0,30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enter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75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lick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button_Click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&lt;/Grid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lt;/Window&gt;</w:t>
      </w:r>
    </w:p>
    <w:p w:rsidR="00B942B0" w:rsidRPr="00B942B0" w:rsidRDefault="00B942B0" w:rsidP="00B942B0">
      <w:pPr>
        <w:rPr>
          <w:lang w:val="en-US"/>
        </w:rPr>
      </w:pPr>
    </w:p>
    <w:p w:rsidR="00B942B0" w:rsidRPr="00F0271A" w:rsidRDefault="00B942B0" w:rsidP="00B942B0">
      <w:pPr>
        <w:pStyle w:val="4"/>
        <w:spacing w:line="240" w:lineRule="auto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en-US"/>
        </w:rPr>
        <w:t>Compare</w:t>
      </w:r>
      <w:r w:rsidRPr="009E4554">
        <w:rPr>
          <w:rFonts w:ascii="Times New Roman" w:hAnsi="Times New Roman" w:cs="Times New Roman"/>
          <w:sz w:val="28"/>
          <w:lang w:val="en-US"/>
        </w:rPr>
        <w:t>PasswordInput.xaml.cs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Collections.Generic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Linq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Tex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Control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Data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Document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Inpu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Media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Media.Imaging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Shape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ComponentModel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amespac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D6Project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/ &lt;summary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/ Interaction logic for ComparePasswordinput.xaml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/ &lt;/summary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partial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lass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mparePasswordinput : Window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mparePasswordinput(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InitializeComponent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button_Click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RoutedEventArgs e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            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MainWindow.Instance.bw.RunWorkerCompleted +=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unWorkerCompletedEventHandler(MainWindow.Instance.bw_RunWorkerCompletedComparePasswordInput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MainWindow.Instance.MD6ProgressBarLabel.Content = 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alculating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MainWindow.Instance.MD6ProgressBar.IsIndeterminate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passwordBox.Password.Length == </w:t>
      </w:r>
      <w:r w:rsidRPr="00B942B0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RunWorkerCompletedEventArgs fakeComplition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RunWorkerCompletedEventArgs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ull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ainWindow.Instance.bw_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RunWorkerCompletedComparePasswordInput(</w:t>
      </w:r>
      <w:proofErr w:type="gramEnd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his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fakeComplition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List&lt;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&gt; arguments =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List&lt;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gt;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Options.Instance.dVal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Options.Instance.Lval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Options.Instance.rVal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passwordBox.Password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.Add(</w:t>
      </w:r>
      <w:proofErr w:type="gramEnd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alse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Flag indicates that string is not hex value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MainWindow.Instance.bw.RunWorkerAsync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guments);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}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his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.Close();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lastRenderedPageBreak/>
        <w:t xml:space="preserve">    }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}</w:t>
      </w:r>
    </w:p>
    <w:p w:rsidR="00B942B0" w:rsidRPr="00B942B0" w:rsidRDefault="00B942B0" w:rsidP="00AD6CAB">
      <w:pPr>
        <w:spacing w:line="240" w:lineRule="auto"/>
        <w:rPr>
          <w:rFonts w:ascii="Times New Roman" w:hAnsi="Times New Roman" w:cs="Times New Roman"/>
          <w:lang w:val="en-US"/>
        </w:rPr>
      </w:pPr>
    </w:p>
    <w:p w:rsidR="00DA7BDB" w:rsidRPr="00F0271A" w:rsidRDefault="00DA7BDB" w:rsidP="00AD6CAB">
      <w:pPr>
        <w:pStyle w:val="3"/>
        <w:spacing w:line="240" w:lineRule="auto"/>
        <w:rPr>
          <w:rFonts w:ascii="Times New Roman" w:hAnsi="Times New Roman" w:cs="Times New Roman"/>
          <w:sz w:val="28"/>
          <w:lang w:val="en-US"/>
        </w:rPr>
      </w:pPr>
      <w:bookmarkStart w:id="33" w:name="_Toc498972754"/>
      <w:r w:rsidRPr="009E4554">
        <w:rPr>
          <w:rFonts w:ascii="Times New Roman" w:hAnsi="Times New Roman" w:cs="Times New Roman"/>
          <w:sz w:val="28"/>
          <w:lang w:val="en-US"/>
        </w:rPr>
        <w:t>MD6.cs</w:t>
      </w:r>
      <w:bookmarkEnd w:id="33"/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Collections.Generic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Linq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Text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IO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amespac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D6Project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lass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D6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ons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OK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ons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NO_FILE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ons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RONG_FILE_SIZE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Int64[] Message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Int64 Messagelength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Int64[] Key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keylen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d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L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ons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bw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64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  <w:r w:rsidRPr="00D308F8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words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ons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w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6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  <w:r w:rsidRPr="00D308F8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 xml:space="preserve">//words        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Int64[] Q = {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x7311c2812425cfa0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,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x6432286434aac8e7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,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xb60450e9ef68b7c1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,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xe8fb23908d9f06f1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,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xdd2e76cba691e5bf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,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x0cd0d63b2c30bc41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,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x1f8ccf6823058f8a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,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x54e5ed5b88e3775d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,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x4ad12aae0a6d6031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,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x3e7f16bb88222e0d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,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x8af8671d3fb50c2c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,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x995ad1178bd25c31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,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xc878c1dd04c4b633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,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x3b72066c7a1552ac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,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x0d6f3522631effcb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}; </w:t>
      </w:r>
      <w:r w:rsidRPr="00D308F8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 960 bits of √6 as a sequence of 15 64-bit words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D6(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dVal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56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LVal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64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Val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d = dVal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L = LVal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r = rVal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eadMessageFile(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ring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filePath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FileInfo fileInf =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FileInfo(filePath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fileInf.Exists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essagelength = (UInt64)fileInf.Length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essage =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Int64[Messagelength /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+ (UInt64)(Messagelength %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&g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?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: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]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Messagelength *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; </w:t>
      </w:r>
      <w:r w:rsidRPr="00D308F8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from bytes to bits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FileStream fs = fileInf.OpenRead()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UInt64 readCount = (UInt64)Message.Length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[] buf =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or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UInt64 k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 k &lt; readCount; ++k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fs.Read(buf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buf.Length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BitConverter.IsLittleEndian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    Message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56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lastRenderedPageBreak/>
        <w:t xml:space="preserve">                            Message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4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    Message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4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    Message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3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3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    Message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4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4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    Message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5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6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    Message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6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    Message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7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    Message[k] = BitConverter.ToUInt64(buf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Array.Clear(buf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buf.Length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NO_FILE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OK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eadMessageString(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ring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tr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Messagelength = (UInt64)str.Length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Message =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Int64[Messagelength /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+ (UInt64)(Messagelength %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&g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?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: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]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UInt64 readCount = (UInt64)Message.Length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[] buf =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[] stringArray = Encoding.UTF8.GetBytes(str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or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UInt64 k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 k &lt; readCount; ++k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pySize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k &lt; (readCount -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copySize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copySize = (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)((Messagelength %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&g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) ? (Messagelength %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) :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Array.Copy(stringArray,(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k*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buf,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copySize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BitConverter.IsLittleEndian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Message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56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Message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4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Message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4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Message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3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3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Message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4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4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Message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5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6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Message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6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Message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7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Message[k] = BitConverter.ToUInt64(buf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Array.Clear(buf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buf.Length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Messagelength *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  <w:r w:rsidRPr="00D308F8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from bytes to bits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eadKeyFile(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ring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filePath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FileInfo fileInf =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FileInfo(filePath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fileInf.Exists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UInt64 Testlength = (UInt64)fileInf.Length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(Testlength &g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51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(WRONG_FILE_SIZE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lastRenderedPageBreak/>
        <w:t xml:space="preserve">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keylen = (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Testlength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Key =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Int64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FileStream fs = fileInf.OpenRead())</w:t>
      </w:r>
    </w:p>
    <w:p w:rsid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>
        <w:rPr>
          <w:rFonts w:ascii="Verdana" w:hAnsi="Verdana" w:cs="Verdana"/>
          <w:color w:val="000000"/>
          <w:sz w:val="16"/>
          <w:szCs w:val="16"/>
          <w:highlight w:val="white"/>
        </w:rPr>
        <w:t>{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UInt64 readCount = (UInt64</w:t>
      </w:r>
      <w:proofErr w:type="gramStart"/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(</w:t>
      </w:r>
      <w:proofErr w:type="gramEnd"/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keylen /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+ ((keylen %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&g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) ? </w:t>
      </w:r>
      <w:r w:rsidRPr="00BC3929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: </w:t>
      </w:r>
      <w:r w:rsidRPr="00BC3929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)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C3929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[</w:t>
      </w:r>
      <w:proofErr w:type="gramEnd"/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buf = </w:t>
      </w:r>
      <w:r w:rsidRPr="00BC3929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BC3929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[</w:t>
      </w:r>
      <w:r w:rsidRPr="00BC3929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or</w:t>
      </w:r>
      <w:proofErr w:type="gramEnd"/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UInt64 k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 k &lt; readCount; ++k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fs.Read(buf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buf.Length)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proofErr w:type="gramStart"/>
      <w:r w:rsidRPr="00BC3929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BitConverter.IsLittleEndian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    Key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56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    Key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4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    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Key[k] |= (UInt64</w:t>
      </w:r>
      <w:proofErr w:type="gramStart"/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buf</w:t>
      </w:r>
      <w:proofErr w:type="gramEnd"/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[</w:t>
      </w:r>
      <w:r w:rsidRPr="00BC3929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BC3929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40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    Key[k] |= (UInt64</w:t>
      </w:r>
      <w:proofErr w:type="gramStart"/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buf</w:t>
      </w:r>
      <w:proofErr w:type="gramEnd"/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3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3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    Key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4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4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    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Key[k] |= (UInt64</w:t>
      </w:r>
      <w:proofErr w:type="gramStart"/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buf</w:t>
      </w:r>
      <w:proofErr w:type="gramEnd"/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[</w:t>
      </w:r>
      <w:r w:rsidRPr="00BC3929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5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BC3929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6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    Key[k] |= (UInt64</w:t>
      </w:r>
      <w:proofErr w:type="gramStart"/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buf</w:t>
      </w:r>
      <w:proofErr w:type="gramEnd"/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6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    Key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7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}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proofErr w:type="gramStart"/>
      <w:r w:rsidRPr="00BC3929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    Message[k] = BitConverter.ToUInt64(buf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Array.Clear(buf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buf.Length)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}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C3929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r == </w:t>
      </w:r>
      <w:r w:rsidRPr="00BC3929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r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4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+ d /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4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(keylen !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) &amp;&amp; (r 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)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{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r = </w:t>
      </w:r>
      <w:r w:rsidRPr="00BC3929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0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}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NO_FILE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OK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atic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[] StringToByteArray(String hex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NumberChars = hex.Length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[] bytes =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[NumberChars /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or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; i &lt; NumberChars; i +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bytes[i /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= Convert.ToByte(hex.Substring(i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)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6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bytes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eadKeyString(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ring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tr,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ool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sHexString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keylen = (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str.Length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keylen &g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51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{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C3929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WRONG_FILE_SIZE)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Key =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proofErr w:type="gramStart"/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UInt64[</w:t>
      </w:r>
      <w:proofErr w:type="gramEnd"/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[] buf =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[] stringArray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!isHexString)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stringArray = Encoding.UTF8.GetBytes(str)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}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C3929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tringArray</w:t>
      </w:r>
      <w:proofErr w:type="gramEnd"/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StringToByteArray(str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keylen</w:t>
      </w:r>
      <w:proofErr w:type="gramEnd"/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/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UInt64 readCount = (UInt64</w:t>
      </w:r>
      <w:proofErr w:type="gramStart"/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(</w:t>
      </w:r>
      <w:proofErr w:type="gramEnd"/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keylen /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+ ((keylen %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&g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) ? </w:t>
      </w:r>
      <w:r w:rsidRPr="00BC3929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: </w:t>
      </w:r>
      <w:r w:rsidRPr="00BC3929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)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C3929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or</w:t>
      </w:r>
      <w:proofErr w:type="gramEnd"/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UInt64 k = </w:t>
      </w:r>
      <w:r w:rsidRPr="00BC3929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 k &lt; readCount; ++k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pySize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k &lt; (readCount -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copySize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copySize = (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)((keylen %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&g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) ? (keylen %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) :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Array.Copy(stringArray, (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)k *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buf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copySize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BitConverter.IsLittleEndian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Key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56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Key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4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Key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4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Key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3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3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Key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4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4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Key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5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6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Key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6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Key[k] |= (UInt64)buf[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7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Message[k] = BitConverter.ToUInt64(buf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Array.Clear(buf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buf.Length)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}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C3929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r == </w:t>
      </w:r>
      <w:r w:rsidRPr="00BC3929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r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4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+ d /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4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(keylen !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) &amp;&amp; (r 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)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{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r = </w:t>
      </w:r>
      <w:r w:rsidRPr="00BC3929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0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C3929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OK)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      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ring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ash(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UInt64[] res = ModeOfOperation(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[] retVal =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[(d +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7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) /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whil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i &lt; retVal.Length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UInt64 val = res[res.Length -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- i /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k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whil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(i &lt; retVal.Length) &amp;&amp; (k 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sk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xFF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retVal[retVal.Length -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- i++] = (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(val &amp; mask)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val</w:t>
      </w:r>
      <w:proofErr w:type="gramEnd"/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= val &gt;&gt; </w:t>
      </w:r>
      <w:r w:rsidRPr="00BC3929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++k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bitoffset = (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)(d %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bitoffset &g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or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k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; k &lt; retVal.Length -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 ++k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retVal[k] = (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((retVal[k] &lt;&lt; (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- bitoffset)) | (retVal[k +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 &gt;&gt; bitoffset)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retVal[retVal.Length -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 = (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)(retVal[retVal.Length -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 &lt;&lt; (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- bitoffset)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StringBuilder sb =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tringBuilder(retVal.Length *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oreach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by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b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etVal)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lastRenderedPageBreak/>
        <w:t xml:space="preserve">            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{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b.AppendFormat(</w:t>
      </w:r>
      <w:proofErr w:type="gramEnd"/>
      <w:r w:rsidRPr="00BC3929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{0:x2}"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b)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string</w:t>
      </w:r>
      <w:proofErr w:type="gramEnd"/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ashval = sb.ToString(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(d %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&lt;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5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 &amp;&amp; (d%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&g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)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hashval = hashval.Remove(hashval.Length -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}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C3929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hashval)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Int64[] ModeOfOperation(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l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C3929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while</w:t>
      </w:r>
      <w:proofErr w:type="gramEnd"/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</w:t>
      </w:r>
      <w:r w:rsidRPr="00BC3929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true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++l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l == L +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Q()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Message = PAR(l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Message.Length == cw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essage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Messagelength = (UInt64)Message.LongLength *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64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System.GC.Collect(</w:t>
      </w:r>
      <w:proofErr w:type="gramEnd"/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Int64[] PAR(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l)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UInt64 p = (UInt64</w:t>
      </w:r>
      <w:proofErr w:type="gramStart"/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Message.LongLength</w:t>
      </w:r>
      <w:proofErr w:type="gramEnd"/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*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64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- Messagelength + ((Message.LongLength % bw) &g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? (((UInt64)bw - (UInt64)Message.LongLength % bw) *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64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) :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UInt64 j = (UInt64</w:t>
      </w:r>
      <w:proofErr w:type="gramStart"/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(</w:t>
      </w:r>
      <w:proofErr w:type="gramEnd"/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Message.Length / bw) + (UInt64)(Message.LongLength % bw &g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? </w:t>
      </w:r>
      <w:r w:rsidRPr="00BC3929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: </w:t>
      </w:r>
      <w:r w:rsidRPr="00BC3929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proofErr w:type="gramEnd"/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z = (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)(j =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?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: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UInt64 V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V |= r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V = V &lt;&lt; </w:t>
      </w:r>
      <w:r w:rsidRPr="00BC3929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V |= L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V = V &lt;&lt; </w:t>
      </w:r>
      <w:r w:rsidRPr="00BC3929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4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V |= z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V = V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6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V |= p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V = V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V |= keylen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V = V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V |= d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UInt64 noPadding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xFFFFFFF0000FFFFF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UInt64[] Ci =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Int64[cw]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UInt64[] Res =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Int64[cw * j]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UInt64[] fVal =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Int64[n]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Array.Copy(Q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fVal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Q.Length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Array.Copy(Key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fVal, Q.Length, Key.Length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or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UInt64 i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 i &lt; j; ++i)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{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UInt64 localV = V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i &lt; j -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localV &amp;= noPadding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UInt64 U = l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U = U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56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U |= i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fVal[Q.Length + Key.Length] = U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fVal[Q.Length + Key.Length +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 = localV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i &lt; j -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lastRenderedPageBreak/>
        <w:t xml:space="preserve">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Array.Copy(Message, bw * (Int64)i, fVal, Q.Length + Key.Length +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bw)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}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C3929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BC3929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Message.LongLength % bw &gt; </w:t>
      </w:r>
      <w:r w:rsidRPr="00BC3929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Array.Copy(Message, bw * (Int64)i, fVal, Q.Length + Key.Length +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Message.LongLength % bw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or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Int64 k = Message.LongLength % bw; k &lt; bw; ++k)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    </w:t>
      </w:r>
      <w:proofErr w:type="gramStart"/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fVal[</w:t>
      </w:r>
      <w:proofErr w:type="gramEnd"/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k + Q.Length + Key.Length +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]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Array.Copy(Message, bw * (Int64)i, fVal, Q.Length + Key.Length +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bw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call to compress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Ci = Compress(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f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fVal, r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Array.Copy(Ci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Res, cw * (Int64)i, cw)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}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C3929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proofErr w:type="gramEnd"/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es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proofErr w:type="gramEnd"/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Int64[] SEQ(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UInt64 p = (UInt64)Message.LongLength *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64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- Messagelength + ((Message.LongLength % (bw - cw)) &g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? 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(((UInt64</w:t>
      </w:r>
      <w:proofErr w:type="gramStart"/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(</w:t>
      </w:r>
      <w:proofErr w:type="gramEnd"/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bw - cw) - (UInt64)Message.LongLength % (bw - cw)) * </w:t>
      </w:r>
      <w:r w:rsidRPr="00BC3929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64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) : </w:t>
      </w:r>
      <w:r w:rsidRPr="00BC3929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UInt64 j = (UInt64</w:t>
      </w:r>
      <w:proofErr w:type="gramStart"/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(</w:t>
      </w:r>
      <w:proofErr w:type="gramEnd"/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Message.Length / (bw - cw)) + (UInt64)(Message.LongLength % (bw - cw) &g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? </w:t>
      </w:r>
      <w:r w:rsidRPr="00BC3929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: </w:t>
      </w:r>
      <w:r w:rsidRPr="00BC3929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UInt64 V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V |= r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V = V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V |= L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V = V &lt;&lt; </w:t>
      </w:r>
      <w:r w:rsidRPr="00BC3929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4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BC3929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V |= z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V = V &lt;&lt; </w:t>
      </w:r>
      <w:r w:rsidRPr="00BC3929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6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V |= p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V = V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V |= keylen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V = V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V |= d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UInt64 noPadding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xFFFFFFF0000FFFFF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UInt64 z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x000000100000000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UInt64[] C =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Int64[cw]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UInt64[] fVal =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Int64[n]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Array.Copy(Q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fVal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Q.Length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Array.Copy(Key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fVal, Q.Length, Key.Length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or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UInt64 i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 i &lt; j; ++i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UInt64 localV = V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i &lt; j -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localV &amp;= noPadding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localV |= z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UInt64 U = (L +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U = U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56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U |= i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fVal[Q.Length + Key.Length] = U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fVal[Q.Length + Key.Length +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 = localV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Array.Copy(C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fVal, Q.Length + Key.Length +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C.Length)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proofErr w:type="gramStart"/>
      <w:r w:rsidRPr="00BC3929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proofErr w:type="gramEnd"/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i &lt; j - </w:t>
      </w:r>
      <w:r w:rsidRPr="00BC3929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Array.Copy(</w:t>
      </w:r>
      <w:proofErr w:type="gramEnd"/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Message, (bw - cw) * (Int64)i, fVal, Q.Length + Key.Length +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+ C.Length, (bw - cw)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lastRenderedPageBreak/>
        <w:t xml:space="preserve">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f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Message.LongLength % (bw - cw) &g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Array.Copy(Message, (bw - cw) * (Int64)i, fVal, Q.Length + Key.Length +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+ C.Length, Message.LongLength % (bw - cw)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or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Int64 k = Message.LongLength % (bw - cw); k &lt; (bw - cw); ++k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    fVal[k + Q.Length + Key.Length +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+ C.Length]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</w:t>
      </w: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}</w:t>
      </w:r>
    </w:p>
    <w:p w:rsidR="00D308F8" w:rsidRPr="00BC3929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C3929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</w:t>
      </w:r>
      <w:proofErr w:type="gramStart"/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else</w:t>
      </w:r>
      <w:proofErr w:type="gramEnd"/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    Array.Copy(Message, (bw - cw) * (Int64)i, fVal, Q.Length + Key.Length +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+ C.Length, (bw - cw)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call to compress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C = Compress(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f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fVal, r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ons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n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9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  <w:r w:rsidRPr="00D308F8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words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ons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0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7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ons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1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ons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2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ons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3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3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ons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4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67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[] ri = {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5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3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7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4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5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7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3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7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6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}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[] li = {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4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9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6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5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9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7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5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6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29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8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5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5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3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9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}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Int64 S0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x0123456789abcdef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Int64 Sdot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x7311c2812425cfa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rivate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Int64[] Compress(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f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Int64[] N,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UInt64[] C =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Int64[cw]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 = r * cw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UInt64[] A =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ew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UInt64[t + n]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Array.Copy(N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, A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n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UInt64 Si = S0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or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 = n, j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 j &lt; r; ++j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for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(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int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k =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; k 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6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; ++k, ++i)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{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UInt64 x = Si ^ A[i - n] ^ A[i - t0]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x ^= (A[i - t1] &amp; A[i - t2]) ^ (A[i - t3] &amp; A[i - t4]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x ^= (x &gt;&gt; ri[(i - n) %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6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    A[i] = x ^ (x &lt;&lt; li[(i - n) %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6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]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   Si = (Si &lt;&l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1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| Si &gt;&gt;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63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 ^ (Si &amp; Sdot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Array.Copy(A, t + n - cw, C, </w:t>
      </w:r>
      <w:r w:rsidRPr="00D308F8">
        <w:rPr>
          <w:rFonts w:ascii="Verdana" w:hAnsi="Verdana" w:cs="Verdana"/>
          <w:color w:val="0060BF"/>
          <w:sz w:val="16"/>
          <w:szCs w:val="16"/>
          <w:highlight w:val="white"/>
          <w:lang w:val="en-US"/>
        </w:rPr>
        <w:t>0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, cw)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r w:rsidRPr="00D308F8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return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;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}</w:t>
      </w:r>
    </w:p>
    <w:p w:rsidR="00D308F8" w:rsidRPr="00D308F8" w:rsidRDefault="00D308F8" w:rsidP="00D308F8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}</w:t>
      </w:r>
    </w:p>
    <w:p w:rsidR="009410DF" w:rsidRDefault="009410DF" w:rsidP="00AD6CAB">
      <w:pPr>
        <w:spacing w:line="240" w:lineRule="auto"/>
        <w:rPr>
          <w:rFonts w:ascii="Times New Roman" w:hAnsi="Times New Roman" w:cs="Times New Roman"/>
          <w:lang w:val="en-US"/>
        </w:rPr>
      </w:pPr>
    </w:p>
    <w:p w:rsidR="00B942B0" w:rsidRPr="00F0271A" w:rsidRDefault="00B942B0" w:rsidP="00B942B0">
      <w:pPr>
        <w:pStyle w:val="3"/>
        <w:spacing w:line="240" w:lineRule="auto"/>
        <w:rPr>
          <w:rFonts w:ascii="Times New Roman" w:hAnsi="Times New Roman" w:cs="Times New Roman"/>
          <w:sz w:val="28"/>
          <w:lang w:val="en-US"/>
        </w:rPr>
      </w:pPr>
      <w:bookmarkStart w:id="34" w:name="_Toc498972755"/>
      <w:r w:rsidRPr="009E4554">
        <w:rPr>
          <w:rFonts w:ascii="Times New Roman" w:hAnsi="Times New Roman" w:cs="Times New Roman"/>
          <w:sz w:val="28"/>
          <w:lang w:val="en-US"/>
        </w:rPr>
        <w:t>A</w:t>
      </w:r>
      <w:r>
        <w:rPr>
          <w:rFonts w:ascii="Times New Roman" w:hAnsi="Times New Roman" w:cs="Times New Roman"/>
          <w:sz w:val="28"/>
          <w:lang w:val="en-US"/>
        </w:rPr>
        <w:t>bout</w:t>
      </w:r>
      <w:r w:rsidRPr="009E4554">
        <w:rPr>
          <w:rFonts w:ascii="Times New Roman" w:hAnsi="Times New Roman" w:cs="Times New Roman"/>
          <w:sz w:val="28"/>
          <w:lang w:val="en-US"/>
        </w:rPr>
        <w:t>.xaml</w:t>
      </w:r>
      <w:bookmarkEnd w:id="34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lt;Window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Class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D6Project.About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u w:val="single"/>
          <w:lang w:val="en-US"/>
        </w:rPr>
        <w:t>http://schemas.microsoft.com/winfx/2006/xaml/presentation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:x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u w:val="single"/>
          <w:lang w:val="en-US"/>
        </w:rPr>
        <w:t>http://schemas.microsoft.com/winfx/2006/xaml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:d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u w:val="single"/>
          <w:lang w:val="en-US"/>
        </w:rPr>
        <w:t>http://schemas.microsoft.com/expression/blend/2008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xmlns:mc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u w:val="single"/>
          <w:lang w:val="en-US"/>
        </w:rPr>
        <w:t>http://schemas.openxmlformats.org/markup-compatibility/2006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xmlns: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local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lr-namespace:MD6Project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mc: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Ignorable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d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lastRenderedPageBreak/>
        <w:t xml:space="preserve">        Title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Abou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31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438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esizeMode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NoResiz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Ico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IconMain.ico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&lt;Grid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Grid.ColumnDefinitions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&lt;ColumnDefinition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410*"</w:t>
      </w:r>
      <w:r w:rsidRPr="00B942B0"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&lt;ColumnDefinition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/Grid.ColumnDefinitions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Grid.RowDefinitions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&lt;RowDefinition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0*"</w:t>
      </w:r>
      <w:r w:rsidRPr="00B942B0"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&lt;RowDefinition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&lt;RowDefinition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0*"</w:t>
      </w:r>
      <w:r w:rsidRPr="00B942B0">
        <w:rPr>
          <w:rFonts w:ascii="Verdana" w:hAnsi="Verdana" w:cs="Verdana"/>
          <w:color w:val="8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/Grid.RowDefinitions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Image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image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0,10,0,1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ource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About.png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Row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45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Label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abel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Курсовой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проект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по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курсу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&amp;quot;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Защита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данных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&amp;quot;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60,10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RowSpa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Label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abel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Преподаватель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Хорев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П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.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Б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.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60</w:t>
      </w:r>
      <w:proofErr w:type="gramStart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,40.96,0,0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RowSpa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enderTransformOri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.395,0.541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Label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abel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Выполнил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Черток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В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.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Д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.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60</w:t>
      </w:r>
      <w:proofErr w:type="gramStart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,71.92,0,0</w:t>
      </w:r>
      <w:proofErr w:type="gramEnd"/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RowSpa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enderTransformOri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-0.342,0.193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Label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Nam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abel3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Cont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Группа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А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-05-14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60,102.88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RowSpa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RenderTransformOri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&lt;TextBox x:Name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extBox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orizont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Lef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Heigh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31.16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argi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160,133.84,0,0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Grid.RowSpan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extWrapping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Wra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VerticalAlignmen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Top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Width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251.927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Text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Программна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реализация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функции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&amp;#xA;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хеширования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MD6.&amp;#xA;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Хеширование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файлов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и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&amp;#xA;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вводимых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пользователем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сообщений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.&amp;#xA;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Возможность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настройки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параметров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&amp;#xA;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алгоритма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хеширования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и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использования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&amp;#xA;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пользовательского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ключа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.&amp;#xD;&amp;#xA;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Возможность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генерации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пользовательского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ключа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на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основе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парольной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фразы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с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регулируемой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минимальной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длиной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и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 xml:space="preserve"> </w:t>
      </w:r>
      <w:r>
        <w:rPr>
          <w:rFonts w:ascii="Verdana" w:hAnsi="Verdana" w:cs="Verdana"/>
          <w:color w:val="007BEF"/>
          <w:sz w:val="16"/>
          <w:szCs w:val="16"/>
          <w:highlight w:val="white"/>
        </w:rPr>
        <w:t>сложностью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.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/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lt;/Grid&gt;</w:t>
      </w:r>
    </w:p>
    <w:p w:rsidR="00B942B0" w:rsidRPr="00D308F8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D308F8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lt;/Window&gt;</w:t>
      </w:r>
    </w:p>
    <w:p w:rsidR="00B942B0" w:rsidRPr="00F0271A" w:rsidRDefault="00B942B0" w:rsidP="00AD6CAB">
      <w:pPr>
        <w:spacing w:line="240" w:lineRule="auto"/>
        <w:rPr>
          <w:rFonts w:ascii="Times New Roman" w:hAnsi="Times New Roman" w:cs="Times New Roman"/>
          <w:lang w:val="en-US"/>
        </w:rPr>
      </w:pPr>
    </w:p>
    <w:p w:rsidR="00DA7BDB" w:rsidRPr="00F0271A" w:rsidRDefault="00DA7BDB" w:rsidP="00AD6CAB">
      <w:pPr>
        <w:pStyle w:val="4"/>
        <w:spacing w:line="240" w:lineRule="auto"/>
        <w:rPr>
          <w:rFonts w:ascii="Times New Roman" w:hAnsi="Times New Roman" w:cs="Times New Roman"/>
          <w:sz w:val="28"/>
          <w:lang w:val="en-US"/>
        </w:rPr>
      </w:pPr>
      <w:r w:rsidRPr="009E4554">
        <w:rPr>
          <w:rFonts w:ascii="Times New Roman" w:hAnsi="Times New Roman" w:cs="Times New Roman"/>
          <w:sz w:val="28"/>
          <w:lang w:val="en-US"/>
        </w:rPr>
        <w:t>About.xaml.cs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Collections.Generic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Linq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Tex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Control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Data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Document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Inpu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Media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Media.Imaging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.Shape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amespac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D6Project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/ &lt;summary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/ Interaction logic for About.xaml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/ &lt;/summary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partial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lass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About : Window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About(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InitializeComponent(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)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}</w:t>
      </w:r>
    </w:p>
    <w:p w:rsidR="009410DF" w:rsidRPr="00F0271A" w:rsidRDefault="009410DF" w:rsidP="00AD6CAB">
      <w:pPr>
        <w:spacing w:line="240" w:lineRule="auto"/>
        <w:rPr>
          <w:rFonts w:ascii="Times New Roman" w:hAnsi="Times New Roman" w:cs="Times New Roman"/>
          <w:lang w:val="en-US"/>
        </w:rPr>
      </w:pPr>
    </w:p>
    <w:p w:rsidR="00DA7BDB" w:rsidRPr="00F0271A" w:rsidRDefault="00DA7BDB" w:rsidP="00AD6CAB">
      <w:pPr>
        <w:pStyle w:val="3"/>
        <w:spacing w:line="240" w:lineRule="auto"/>
        <w:rPr>
          <w:rFonts w:ascii="Times New Roman" w:hAnsi="Times New Roman" w:cs="Times New Roman"/>
          <w:sz w:val="28"/>
          <w:lang w:val="en-US"/>
        </w:rPr>
      </w:pPr>
      <w:bookmarkStart w:id="35" w:name="_Toc498972756"/>
      <w:r w:rsidRPr="009E4554">
        <w:rPr>
          <w:rFonts w:ascii="Times New Roman" w:hAnsi="Times New Roman" w:cs="Times New Roman"/>
          <w:sz w:val="28"/>
          <w:lang w:val="en-US"/>
        </w:rPr>
        <w:t>App.xaml</w:t>
      </w:r>
      <w:bookmarkEnd w:id="35"/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lt;Application x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:Class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MD6Project.App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xmlns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u w:val="single"/>
          <w:lang w:val="en-US"/>
        </w:rPr>
        <w:t>http://schemas.microsoft.com/winfx/2006/xaml/presentation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xmlns:x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u w:val="single"/>
          <w:lang w:val="en-US"/>
        </w:rPr>
        <w:t>http://schemas.microsoft.com/winfx/2006/xaml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 </w:t>
      </w:r>
      <w:proofErr w:type="gramStart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xmlns: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local=</w:t>
      </w:r>
      <w:r w:rsidRPr="00B942B0">
        <w:rPr>
          <w:rFonts w:ascii="Verdana" w:hAnsi="Verdana" w:cs="Verdana"/>
          <w:color w:val="007BEF"/>
          <w:sz w:val="16"/>
          <w:szCs w:val="16"/>
          <w:highlight w:val="white"/>
          <w:lang w:val="en-US"/>
        </w:rPr>
        <w:t>"clr-namespace:MD6Project"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&lt;Application.Resources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&lt;/Application.Resources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&lt;/Application&gt;</w:t>
      </w:r>
    </w:p>
    <w:p w:rsidR="009410DF" w:rsidRPr="00513A81" w:rsidRDefault="009410DF" w:rsidP="00AD6CAB">
      <w:pPr>
        <w:spacing w:line="240" w:lineRule="auto"/>
        <w:rPr>
          <w:rFonts w:ascii="Times New Roman" w:hAnsi="Times New Roman" w:cs="Times New Roman"/>
          <w:lang w:val="en-US"/>
        </w:rPr>
      </w:pPr>
    </w:p>
    <w:p w:rsidR="00DA7BDB" w:rsidRPr="00F0271A" w:rsidRDefault="00DA7BDB" w:rsidP="00AD6CAB">
      <w:pPr>
        <w:pStyle w:val="4"/>
        <w:spacing w:line="240" w:lineRule="auto"/>
        <w:rPr>
          <w:rFonts w:ascii="Times New Roman" w:hAnsi="Times New Roman" w:cs="Times New Roman"/>
          <w:sz w:val="28"/>
          <w:lang w:val="en-US"/>
        </w:rPr>
      </w:pPr>
      <w:r w:rsidRPr="009E4554">
        <w:rPr>
          <w:rFonts w:ascii="Times New Roman" w:hAnsi="Times New Roman" w:cs="Times New Roman"/>
          <w:sz w:val="28"/>
          <w:lang w:val="en-US"/>
        </w:rPr>
        <w:lastRenderedPageBreak/>
        <w:t>App.xaml.cs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Collections.Generic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Configuration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Data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Linq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using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ystem.Windows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namespace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MD6Project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>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/ &lt;summary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/ Interaction logic for App.xaml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r w:rsidRPr="00B942B0">
        <w:rPr>
          <w:rFonts w:ascii="Verdana" w:hAnsi="Verdana" w:cs="Verdana"/>
          <w:color w:val="008000"/>
          <w:sz w:val="16"/>
          <w:szCs w:val="16"/>
          <w:highlight w:val="white"/>
          <w:lang w:val="en-US"/>
        </w:rPr>
        <w:t>/// &lt;/summary&gt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partial 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class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App : Application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public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App()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{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    Startup += App_Startup;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}</w:t>
      </w: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</w:p>
    <w:p w:rsidR="00B942B0" w:rsidRP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proofErr w:type="gramStart"/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void</w:t>
      </w:r>
      <w:proofErr w:type="gramEnd"/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App_Startup(</w:t>
      </w:r>
      <w:r w:rsidRPr="00B942B0">
        <w:rPr>
          <w:rFonts w:ascii="Verdana" w:hAnsi="Verdana" w:cs="Verdana"/>
          <w:color w:val="0000FF"/>
          <w:sz w:val="16"/>
          <w:szCs w:val="16"/>
          <w:highlight w:val="white"/>
          <w:lang w:val="en-US"/>
        </w:rPr>
        <w:t>object</w:t>
      </w: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sender, StartupEventArgs e)</w:t>
      </w:r>
    </w:p>
    <w:p w:rsid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 w:rsidRPr="00B942B0">
        <w:rPr>
          <w:rFonts w:ascii="Verdana" w:hAnsi="Verdana" w:cs="Verdana"/>
          <w:color w:val="000000"/>
          <w:sz w:val="16"/>
          <w:szCs w:val="16"/>
          <w:highlight w:val="white"/>
          <w:lang w:val="en-US"/>
        </w:rPr>
        <w:t xml:space="preserve">        </w:t>
      </w:r>
      <w:r>
        <w:rPr>
          <w:rFonts w:ascii="Verdana" w:hAnsi="Verdana" w:cs="Verdana"/>
          <w:color w:val="000000"/>
          <w:sz w:val="16"/>
          <w:szCs w:val="16"/>
          <w:highlight w:val="white"/>
        </w:rPr>
        <w:t>{</w:t>
      </w:r>
    </w:p>
    <w:p w:rsid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>
        <w:rPr>
          <w:rFonts w:ascii="Verdana" w:hAnsi="Verdana" w:cs="Verdana"/>
          <w:color w:val="000000"/>
          <w:sz w:val="16"/>
          <w:szCs w:val="16"/>
          <w:highlight w:val="white"/>
        </w:rPr>
        <w:t xml:space="preserve">            MD6Project.MainWindow.Instance.Show();</w:t>
      </w:r>
    </w:p>
    <w:p w:rsid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>
        <w:rPr>
          <w:rFonts w:ascii="Verdana" w:hAnsi="Verdana" w:cs="Verdana"/>
          <w:color w:val="000000"/>
          <w:sz w:val="16"/>
          <w:szCs w:val="16"/>
          <w:highlight w:val="white"/>
        </w:rPr>
        <w:t xml:space="preserve">        }</w:t>
      </w:r>
    </w:p>
    <w:p w:rsid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>
        <w:rPr>
          <w:rFonts w:ascii="Verdana" w:hAnsi="Verdana" w:cs="Verdana"/>
          <w:color w:val="000000"/>
          <w:sz w:val="16"/>
          <w:szCs w:val="16"/>
          <w:highlight w:val="white"/>
        </w:rPr>
        <w:t xml:space="preserve">    }</w:t>
      </w:r>
    </w:p>
    <w:p w:rsidR="00B942B0" w:rsidRDefault="00B942B0" w:rsidP="00B942B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color w:val="000000"/>
          <w:sz w:val="16"/>
          <w:szCs w:val="16"/>
          <w:highlight w:val="white"/>
        </w:rPr>
      </w:pPr>
      <w:r>
        <w:rPr>
          <w:rFonts w:ascii="Verdana" w:hAnsi="Verdana" w:cs="Verdana"/>
          <w:color w:val="000000"/>
          <w:sz w:val="16"/>
          <w:szCs w:val="16"/>
          <w:highlight w:val="white"/>
        </w:rPr>
        <w:t>}</w:t>
      </w:r>
    </w:p>
    <w:p w:rsidR="00DA7BDB" w:rsidRPr="00513A81" w:rsidRDefault="00DA7BDB" w:rsidP="00AD6CAB">
      <w:pPr>
        <w:spacing w:line="240" w:lineRule="auto"/>
        <w:rPr>
          <w:rFonts w:ascii="Times New Roman" w:hAnsi="Times New Roman" w:cs="Times New Roman"/>
          <w:lang w:val="en-US"/>
        </w:rPr>
      </w:pPr>
    </w:p>
    <w:p w:rsidR="00A921AA" w:rsidRPr="00513A81" w:rsidRDefault="00A921AA" w:rsidP="00AD6CAB">
      <w:pPr>
        <w:spacing w:line="240" w:lineRule="auto"/>
        <w:rPr>
          <w:rFonts w:ascii="Times New Roman" w:hAnsi="Times New Roman" w:cs="Times New Roman"/>
        </w:rPr>
      </w:pPr>
    </w:p>
    <w:p w:rsidR="00A921AA" w:rsidRPr="00513A81" w:rsidRDefault="00A921AA" w:rsidP="00AD6CAB">
      <w:pPr>
        <w:spacing w:line="240" w:lineRule="auto"/>
        <w:rPr>
          <w:rFonts w:ascii="Times New Roman" w:hAnsi="Times New Roman" w:cs="Times New Roman"/>
          <w:lang w:val="en-US"/>
        </w:rPr>
      </w:pPr>
    </w:p>
    <w:sectPr w:rsidR="00A921AA" w:rsidRPr="00513A81" w:rsidSect="005C1C70">
      <w:headerReference w:type="even" r:id="rId46"/>
      <w:headerReference w:type="default" r:id="rId47"/>
      <w:footerReference w:type="even" r:id="rId48"/>
      <w:footerReference w:type="default" r:id="rId49"/>
      <w:headerReference w:type="first" r:id="rId50"/>
      <w:footerReference w:type="first" r:id="rId51"/>
      <w:pgSz w:w="11906" w:h="16838"/>
      <w:pgMar w:top="1134" w:right="1134" w:bottom="1134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838C6" w:rsidRDefault="005838C6" w:rsidP="005C1C70">
      <w:pPr>
        <w:spacing w:after="0" w:line="240" w:lineRule="auto"/>
      </w:pPr>
      <w:r>
        <w:separator/>
      </w:r>
    </w:p>
  </w:endnote>
  <w:endnote w:type="continuationSeparator" w:id="0">
    <w:p w:rsidR="005838C6" w:rsidRDefault="005838C6" w:rsidP="005C1C7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A48AF" w:rsidRDefault="00FA48AF">
    <w:pPr>
      <w:pStyle w:val="af2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807516306"/>
      <w:docPartObj>
        <w:docPartGallery w:val="Page Numbers (Bottom of Page)"/>
        <w:docPartUnique/>
      </w:docPartObj>
    </w:sdtPr>
    <w:sdtContent>
      <w:p w:rsidR="00FA48AF" w:rsidRDefault="00FA48AF">
        <w:pPr>
          <w:pStyle w:val="af2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102DE">
          <w:rPr>
            <w:noProof/>
          </w:rPr>
          <w:t>11</w:t>
        </w:r>
        <w:r>
          <w:fldChar w:fldCharType="end"/>
        </w:r>
      </w:p>
    </w:sdtContent>
  </w:sdt>
  <w:p w:rsidR="00FA48AF" w:rsidRDefault="00FA48AF">
    <w:pPr>
      <w:pStyle w:val="af2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A48AF" w:rsidRDefault="00FA48AF">
    <w:pPr>
      <w:pStyle w:val="af2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838C6" w:rsidRDefault="005838C6" w:rsidP="005C1C70">
      <w:pPr>
        <w:spacing w:after="0" w:line="240" w:lineRule="auto"/>
      </w:pPr>
      <w:r>
        <w:separator/>
      </w:r>
    </w:p>
  </w:footnote>
  <w:footnote w:type="continuationSeparator" w:id="0">
    <w:p w:rsidR="005838C6" w:rsidRDefault="005838C6" w:rsidP="005C1C7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A48AF" w:rsidRDefault="00FA48AF">
    <w:pPr>
      <w:pStyle w:val="af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A48AF" w:rsidRDefault="00FA48AF">
    <w:pPr>
      <w:pStyle w:val="af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A48AF" w:rsidRDefault="00FA48AF">
    <w:pPr>
      <w:pStyle w:val="af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2F2C0B"/>
    <w:multiLevelType w:val="multilevel"/>
    <w:tmpl w:val="948642F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">
    <w:nsid w:val="0FF55161"/>
    <w:multiLevelType w:val="multilevel"/>
    <w:tmpl w:val="66D4643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">
    <w:nsid w:val="17DB6E5F"/>
    <w:multiLevelType w:val="multilevel"/>
    <w:tmpl w:val="F2AEC098"/>
    <w:lvl w:ilvl="0">
      <w:start w:val="1"/>
      <w:numFmt w:val="decimal"/>
      <w:lvlText w:val="%1."/>
      <w:lvlJc w:val="left"/>
      <w:pPr>
        <w:tabs>
          <w:tab w:val="num" w:pos="2345"/>
        </w:tabs>
        <w:ind w:left="2345" w:hanging="360"/>
      </w:pPr>
      <w:rPr>
        <w:rFonts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3065"/>
        </w:tabs>
        <w:ind w:left="3065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3785"/>
        </w:tabs>
        <w:ind w:left="3785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4505"/>
        </w:tabs>
        <w:ind w:left="4505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5225"/>
        </w:tabs>
        <w:ind w:left="5225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5945"/>
        </w:tabs>
        <w:ind w:left="5945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6665"/>
        </w:tabs>
        <w:ind w:left="6665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7385"/>
        </w:tabs>
        <w:ind w:left="7385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8105"/>
        </w:tabs>
        <w:ind w:left="8105" w:hanging="360"/>
      </w:pPr>
      <w:rPr>
        <w:rFonts w:ascii="Symbol" w:hAnsi="Symbol" w:hint="default"/>
        <w:sz w:val="20"/>
      </w:rPr>
    </w:lvl>
  </w:abstractNum>
  <w:abstractNum w:abstractNumId="3">
    <w:nsid w:val="29CD4EA8"/>
    <w:multiLevelType w:val="multilevel"/>
    <w:tmpl w:val="8B1E7E9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4">
    <w:nsid w:val="2B370E21"/>
    <w:multiLevelType w:val="multilevel"/>
    <w:tmpl w:val="6F28C97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5">
    <w:nsid w:val="2E2A366B"/>
    <w:multiLevelType w:val="hybridMultilevel"/>
    <w:tmpl w:val="A7D422D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23961E1"/>
    <w:multiLevelType w:val="hybridMultilevel"/>
    <w:tmpl w:val="A004428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555316D"/>
    <w:multiLevelType w:val="hybridMultilevel"/>
    <w:tmpl w:val="A3A4561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6970FF7"/>
    <w:multiLevelType w:val="multilevel"/>
    <w:tmpl w:val="69F8C6C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9">
    <w:nsid w:val="415D3B8B"/>
    <w:multiLevelType w:val="hybridMultilevel"/>
    <w:tmpl w:val="F4D2AF6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4A667752"/>
    <w:multiLevelType w:val="hybridMultilevel"/>
    <w:tmpl w:val="CD80527E"/>
    <w:lvl w:ilvl="0" w:tplc="041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65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37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09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281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53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25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497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5695" w:hanging="360"/>
      </w:pPr>
      <w:rPr>
        <w:rFonts w:ascii="Wingdings" w:hAnsi="Wingdings" w:hint="default"/>
      </w:rPr>
    </w:lvl>
  </w:abstractNum>
  <w:abstractNum w:abstractNumId="11">
    <w:nsid w:val="4D1D0A11"/>
    <w:multiLevelType w:val="hybridMultilevel"/>
    <w:tmpl w:val="C2EC859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59125ED9"/>
    <w:multiLevelType w:val="multilevel"/>
    <w:tmpl w:val="CE285A7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3">
    <w:nsid w:val="5E9F54EB"/>
    <w:multiLevelType w:val="multilevel"/>
    <w:tmpl w:val="06DC5E3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4">
    <w:nsid w:val="607B0E0E"/>
    <w:multiLevelType w:val="multilevel"/>
    <w:tmpl w:val="DF5438B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5">
    <w:nsid w:val="60EB646A"/>
    <w:multiLevelType w:val="multilevel"/>
    <w:tmpl w:val="E294F2A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  <w:sz w:val="20"/>
      </w:rPr>
    </w:lvl>
  </w:abstractNum>
  <w:abstractNum w:abstractNumId="16">
    <w:nsid w:val="6C183189"/>
    <w:multiLevelType w:val="multilevel"/>
    <w:tmpl w:val="0BFE7F8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  <w:sz w:val="20"/>
      </w:rPr>
    </w:lvl>
  </w:abstractNum>
  <w:num w:numId="1">
    <w:abstractNumId w:val="10"/>
  </w:num>
  <w:num w:numId="2">
    <w:abstractNumId w:val="13"/>
  </w:num>
  <w:num w:numId="3">
    <w:abstractNumId w:val="0"/>
  </w:num>
  <w:num w:numId="4">
    <w:abstractNumId w:val="3"/>
  </w:num>
  <w:num w:numId="5">
    <w:abstractNumId w:val="12"/>
  </w:num>
  <w:num w:numId="6">
    <w:abstractNumId w:val="15"/>
  </w:num>
  <w:num w:numId="7">
    <w:abstractNumId w:val="16"/>
  </w:num>
  <w:num w:numId="8">
    <w:abstractNumId w:val="8"/>
  </w:num>
  <w:num w:numId="9">
    <w:abstractNumId w:val="14"/>
  </w:num>
  <w:num w:numId="10">
    <w:abstractNumId w:val="1"/>
  </w:num>
  <w:num w:numId="11">
    <w:abstractNumId w:val="4"/>
  </w:num>
  <w:num w:numId="12">
    <w:abstractNumId w:val="6"/>
  </w:num>
  <w:num w:numId="13">
    <w:abstractNumId w:val="5"/>
  </w:num>
  <w:num w:numId="14">
    <w:abstractNumId w:val="7"/>
  </w:num>
  <w:num w:numId="15">
    <w:abstractNumId w:val="9"/>
  </w:num>
  <w:num w:numId="16">
    <w:abstractNumId w:val="11"/>
  </w:num>
  <w:num w:numId="1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A251E"/>
    <w:rsid w:val="000206FC"/>
    <w:rsid w:val="00046103"/>
    <w:rsid w:val="00104C32"/>
    <w:rsid w:val="001217C5"/>
    <w:rsid w:val="00126DC7"/>
    <w:rsid w:val="00151811"/>
    <w:rsid w:val="00160975"/>
    <w:rsid w:val="0019797A"/>
    <w:rsid w:val="002061EF"/>
    <w:rsid w:val="00236D39"/>
    <w:rsid w:val="00257C01"/>
    <w:rsid w:val="00265B16"/>
    <w:rsid w:val="00280D89"/>
    <w:rsid w:val="0028787C"/>
    <w:rsid w:val="002B16D6"/>
    <w:rsid w:val="002B2B32"/>
    <w:rsid w:val="00333F01"/>
    <w:rsid w:val="0034673E"/>
    <w:rsid w:val="00366F19"/>
    <w:rsid w:val="003B3A46"/>
    <w:rsid w:val="003D45B7"/>
    <w:rsid w:val="003D6706"/>
    <w:rsid w:val="003F1060"/>
    <w:rsid w:val="00422CC3"/>
    <w:rsid w:val="004317C9"/>
    <w:rsid w:val="004C2E5C"/>
    <w:rsid w:val="004C70E1"/>
    <w:rsid w:val="00513A81"/>
    <w:rsid w:val="00561208"/>
    <w:rsid w:val="00570B88"/>
    <w:rsid w:val="005838C6"/>
    <w:rsid w:val="00585E55"/>
    <w:rsid w:val="005A0FB2"/>
    <w:rsid w:val="005C1C70"/>
    <w:rsid w:val="005F680A"/>
    <w:rsid w:val="00605939"/>
    <w:rsid w:val="006A4EFE"/>
    <w:rsid w:val="006D02D9"/>
    <w:rsid w:val="006F7D19"/>
    <w:rsid w:val="0070335B"/>
    <w:rsid w:val="007063DD"/>
    <w:rsid w:val="00717977"/>
    <w:rsid w:val="00740450"/>
    <w:rsid w:val="00766DE0"/>
    <w:rsid w:val="007A2067"/>
    <w:rsid w:val="007D087F"/>
    <w:rsid w:val="007E5447"/>
    <w:rsid w:val="008005D0"/>
    <w:rsid w:val="008102DE"/>
    <w:rsid w:val="00816C68"/>
    <w:rsid w:val="008636FD"/>
    <w:rsid w:val="008A08FE"/>
    <w:rsid w:val="008E555D"/>
    <w:rsid w:val="009410DF"/>
    <w:rsid w:val="009706E0"/>
    <w:rsid w:val="0097300C"/>
    <w:rsid w:val="009D5FC5"/>
    <w:rsid w:val="009E4554"/>
    <w:rsid w:val="009F0D7D"/>
    <w:rsid w:val="00A21CED"/>
    <w:rsid w:val="00A33B5E"/>
    <w:rsid w:val="00A34246"/>
    <w:rsid w:val="00A50787"/>
    <w:rsid w:val="00A72673"/>
    <w:rsid w:val="00A921AA"/>
    <w:rsid w:val="00AD6CAB"/>
    <w:rsid w:val="00B05930"/>
    <w:rsid w:val="00B72944"/>
    <w:rsid w:val="00B76601"/>
    <w:rsid w:val="00B942B0"/>
    <w:rsid w:val="00B9497E"/>
    <w:rsid w:val="00BA6575"/>
    <w:rsid w:val="00BC3929"/>
    <w:rsid w:val="00BD72C8"/>
    <w:rsid w:val="00BF37F8"/>
    <w:rsid w:val="00C32E3C"/>
    <w:rsid w:val="00C54E70"/>
    <w:rsid w:val="00C83295"/>
    <w:rsid w:val="00CA251E"/>
    <w:rsid w:val="00CC25C8"/>
    <w:rsid w:val="00CD62CF"/>
    <w:rsid w:val="00D14F37"/>
    <w:rsid w:val="00D308F8"/>
    <w:rsid w:val="00D50F72"/>
    <w:rsid w:val="00D6743D"/>
    <w:rsid w:val="00D8332A"/>
    <w:rsid w:val="00DA3DA1"/>
    <w:rsid w:val="00DA7BDB"/>
    <w:rsid w:val="00DB5AE3"/>
    <w:rsid w:val="00DE2F94"/>
    <w:rsid w:val="00E3523A"/>
    <w:rsid w:val="00E8300C"/>
    <w:rsid w:val="00EA5C24"/>
    <w:rsid w:val="00EB4E07"/>
    <w:rsid w:val="00ED4610"/>
    <w:rsid w:val="00ED554B"/>
    <w:rsid w:val="00F0271A"/>
    <w:rsid w:val="00F10810"/>
    <w:rsid w:val="00F470F6"/>
    <w:rsid w:val="00F74769"/>
    <w:rsid w:val="00FA48AF"/>
    <w:rsid w:val="00FF6A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0206FC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EB4E07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A34246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uiPriority w:val="9"/>
    <w:unhideWhenUsed/>
    <w:qFormat/>
    <w:rsid w:val="004C70E1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a4"/>
    <w:uiPriority w:val="10"/>
    <w:qFormat/>
    <w:rsid w:val="00BF37F8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Название Знак"/>
    <w:basedOn w:val="a0"/>
    <w:link w:val="a3"/>
    <w:uiPriority w:val="10"/>
    <w:rsid w:val="00BF37F8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10">
    <w:name w:val="Заголовок 1 Знак"/>
    <w:basedOn w:val="a0"/>
    <w:link w:val="1"/>
    <w:uiPriority w:val="9"/>
    <w:rsid w:val="000206F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5">
    <w:name w:val="TOC Heading"/>
    <w:basedOn w:val="1"/>
    <w:next w:val="a"/>
    <w:uiPriority w:val="39"/>
    <w:unhideWhenUsed/>
    <w:qFormat/>
    <w:rsid w:val="000206FC"/>
    <w:pPr>
      <w:outlineLvl w:val="9"/>
    </w:pPr>
    <w:rPr>
      <w:lang w:eastAsia="ru-RU"/>
    </w:rPr>
  </w:style>
  <w:style w:type="paragraph" w:styleId="a6">
    <w:name w:val="Balloon Text"/>
    <w:basedOn w:val="a"/>
    <w:link w:val="a7"/>
    <w:uiPriority w:val="99"/>
    <w:semiHidden/>
    <w:unhideWhenUsed/>
    <w:rsid w:val="000206F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0206FC"/>
    <w:rPr>
      <w:rFonts w:ascii="Tahoma" w:hAnsi="Tahoma" w:cs="Tahoma"/>
      <w:sz w:val="16"/>
      <w:szCs w:val="16"/>
    </w:rPr>
  </w:style>
  <w:style w:type="paragraph" w:styleId="11">
    <w:name w:val="toc 1"/>
    <w:basedOn w:val="a"/>
    <w:next w:val="a"/>
    <w:autoRedefine/>
    <w:uiPriority w:val="39"/>
    <w:unhideWhenUsed/>
    <w:rsid w:val="000206FC"/>
    <w:pPr>
      <w:spacing w:after="100"/>
    </w:pPr>
  </w:style>
  <w:style w:type="character" w:styleId="a8">
    <w:name w:val="Hyperlink"/>
    <w:basedOn w:val="a0"/>
    <w:uiPriority w:val="99"/>
    <w:unhideWhenUsed/>
    <w:rsid w:val="000206FC"/>
    <w:rPr>
      <w:color w:val="0000FF" w:themeColor="hyperlink"/>
      <w:u w:val="single"/>
    </w:rPr>
  </w:style>
  <w:style w:type="paragraph" w:styleId="a9">
    <w:name w:val="List Paragraph"/>
    <w:basedOn w:val="a"/>
    <w:uiPriority w:val="34"/>
    <w:qFormat/>
    <w:rsid w:val="00A50787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EB4E07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table" w:styleId="aa">
    <w:name w:val="Table Grid"/>
    <w:basedOn w:val="a1"/>
    <w:uiPriority w:val="59"/>
    <w:rsid w:val="00EB4E0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b">
    <w:name w:val="Subtle Emphasis"/>
    <w:basedOn w:val="a0"/>
    <w:uiPriority w:val="19"/>
    <w:qFormat/>
    <w:rsid w:val="006D02D9"/>
    <w:rPr>
      <w:i/>
      <w:iCs/>
      <w:color w:val="808080" w:themeColor="text1" w:themeTint="7F"/>
    </w:rPr>
  </w:style>
  <w:style w:type="character" w:styleId="ac">
    <w:name w:val="Placeholder Text"/>
    <w:basedOn w:val="a0"/>
    <w:uiPriority w:val="99"/>
    <w:semiHidden/>
    <w:rsid w:val="006D02D9"/>
    <w:rPr>
      <w:color w:val="808080"/>
    </w:rPr>
  </w:style>
  <w:style w:type="character" w:customStyle="1" w:styleId="40">
    <w:name w:val="Заголовок 4 Знак"/>
    <w:basedOn w:val="a0"/>
    <w:link w:val="4"/>
    <w:uiPriority w:val="9"/>
    <w:rsid w:val="004C70E1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mw-headline">
    <w:name w:val="mw-headline"/>
    <w:basedOn w:val="a0"/>
    <w:rsid w:val="004C70E1"/>
  </w:style>
  <w:style w:type="character" w:customStyle="1" w:styleId="mw-editsection">
    <w:name w:val="mw-editsection"/>
    <w:basedOn w:val="a0"/>
    <w:rsid w:val="004C70E1"/>
  </w:style>
  <w:style w:type="character" w:customStyle="1" w:styleId="mw-editsection-bracket">
    <w:name w:val="mw-editsection-bracket"/>
    <w:basedOn w:val="a0"/>
    <w:rsid w:val="004C70E1"/>
  </w:style>
  <w:style w:type="character" w:customStyle="1" w:styleId="mw-editsection-divider">
    <w:name w:val="mw-editsection-divider"/>
    <w:basedOn w:val="a0"/>
    <w:rsid w:val="004C70E1"/>
  </w:style>
  <w:style w:type="paragraph" w:styleId="ad">
    <w:name w:val="Normal (Web)"/>
    <w:basedOn w:val="a"/>
    <w:uiPriority w:val="99"/>
    <w:semiHidden/>
    <w:unhideWhenUsed/>
    <w:rsid w:val="004C70E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HTML">
    <w:name w:val="HTML Preformatted"/>
    <w:basedOn w:val="a"/>
    <w:link w:val="HTML0"/>
    <w:uiPriority w:val="99"/>
    <w:semiHidden/>
    <w:unhideWhenUsed/>
    <w:rsid w:val="007063D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7063DD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30">
    <w:name w:val="Заголовок 3 Знак"/>
    <w:basedOn w:val="a0"/>
    <w:link w:val="3"/>
    <w:uiPriority w:val="9"/>
    <w:rsid w:val="00A34246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ae">
    <w:name w:val="Plain Text"/>
    <w:basedOn w:val="a"/>
    <w:link w:val="af"/>
    <w:uiPriority w:val="99"/>
    <w:unhideWhenUsed/>
    <w:rsid w:val="00126DC7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af">
    <w:name w:val="Текст Знак"/>
    <w:basedOn w:val="a0"/>
    <w:link w:val="ae"/>
    <w:uiPriority w:val="99"/>
    <w:rsid w:val="00126DC7"/>
    <w:rPr>
      <w:rFonts w:ascii="Consolas" w:hAnsi="Consolas"/>
      <w:sz w:val="21"/>
      <w:szCs w:val="21"/>
    </w:rPr>
  </w:style>
  <w:style w:type="paragraph" w:styleId="21">
    <w:name w:val="toc 2"/>
    <w:basedOn w:val="a"/>
    <w:next w:val="a"/>
    <w:autoRedefine/>
    <w:uiPriority w:val="39"/>
    <w:unhideWhenUsed/>
    <w:rsid w:val="00513A81"/>
    <w:pPr>
      <w:spacing w:after="100"/>
      <w:ind w:left="220"/>
    </w:pPr>
  </w:style>
  <w:style w:type="paragraph" w:styleId="31">
    <w:name w:val="toc 3"/>
    <w:basedOn w:val="a"/>
    <w:next w:val="a"/>
    <w:autoRedefine/>
    <w:uiPriority w:val="39"/>
    <w:unhideWhenUsed/>
    <w:rsid w:val="00513A81"/>
    <w:pPr>
      <w:spacing w:after="100"/>
      <w:ind w:left="440"/>
    </w:pPr>
  </w:style>
  <w:style w:type="paragraph" w:styleId="af0">
    <w:name w:val="header"/>
    <w:basedOn w:val="a"/>
    <w:link w:val="af1"/>
    <w:uiPriority w:val="99"/>
    <w:unhideWhenUsed/>
    <w:rsid w:val="005C1C7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1">
    <w:name w:val="Верхний колонтитул Знак"/>
    <w:basedOn w:val="a0"/>
    <w:link w:val="af0"/>
    <w:uiPriority w:val="99"/>
    <w:rsid w:val="005C1C70"/>
  </w:style>
  <w:style w:type="paragraph" w:styleId="af2">
    <w:name w:val="footer"/>
    <w:basedOn w:val="a"/>
    <w:link w:val="af3"/>
    <w:uiPriority w:val="99"/>
    <w:unhideWhenUsed/>
    <w:rsid w:val="005C1C7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3">
    <w:name w:val="Нижний колонтитул Знак"/>
    <w:basedOn w:val="a0"/>
    <w:link w:val="af2"/>
    <w:uiPriority w:val="99"/>
    <w:rsid w:val="005C1C70"/>
  </w:style>
  <w:style w:type="paragraph" w:styleId="af4">
    <w:name w:val="caption"/>
    <w:basedOn w:val="a"/>
    <w:next w:val="a"/>
    <w:uiPriority w:val="35"/>
    <w:unhideWhenUsed/>
    <w:qFormat/>
    <w:rsid w:val="00DE2F94"/>
    <w:pPr>
      <w:spacing w:line="240" w:lineRule="auto"/>
    </w:pPr>
    <w:rPr>
      <w:b/>
      <w:bCs/>
      <w:color w:val="4F81BD" w:themeColor="accent1"/>
      <w:sz w:val="18"/>
      <w:szCs w:val="18"/>
    </w:rPr>
  </w:style>
  <w:style w:type="character" w:styleId="af5">
    <w:name w:val="Emphasis"/>
    <w:basedOn w:val="a0"/>
    <w:uiPriority w:val="20"/>
    <w:qFormat/>
    <w:rsid w:val="007E5447"/>
    <w:rPr>
      <w:i/>
      <w:i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0206FC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EB4E07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A34246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uiPriority w:val="9"/>
    <w:unhideWhenUsed/>
    <w:qFormat/>
    <w:rsid w:val="004C70E1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a4"/>
    <w:uiPriority w:val="10"/>
    <w:qFormat/>
    <w:rsid w:val="00BF37F8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Название Знак"/>
    <w:basedOn w:val="a0"/>
    <w:link w:val="a3"/>
    <w:uiPriority w:val="10"/>
    <w:rsid w:val="00BF37F8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10">
    <w:name w:val="Заголовок 1 Знак"/>
    <w:basedOn w:val="a0"/>
    <w:link w:val="1"/>
    <w:uiPriority w:val="9"/>
    <w:rsid w:val="000206F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5">
    <w:name w:val="TOC Heading"/>
    <w:basedOn w:val="1"/>
    <w:next w:val="a"/>
    <w:uiPriority w:val="39"/>
    <w:unhideWhenUsed/>
    <w:qFormat/>
    <w:rsid w:val="000206FC"/>
    <w:pPr>
      <w:outlineLvl w:val="9"/>
    </w:pPr>
    <w:rPr>
      <w:lang w:eastAsia="ru-RU"/>
    </w:rPr>
  </w:style>
  <w:style w:type="paragraph" w:styleId="a6">
    <w:name w:val="Balloon Text"/>
    <w:basedOn w:val="a"/>
    <w:link w:val="a7"/>
    <w:uiPriority w:val="99"/>
    <w:semiHidden/>
    <w:unhideWhenUsed/>
    <w:rsid w:val="000206F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0206FC"/>
    <w:rPr>
      <w:rFonts w:ascii="Tahoma" w:hAnsi="Tahoma" w:cs="Tahoma"/>
      <w:sz w:val="16"/>
      <w:szCs w:val="16"/>
    </w:rPr>
  </w:style>
  <w:style w:type="paragraph" w:styleId="11">
    <w:name w:val="toc 1"/>
    <w:basedOn w:val="a"/>
    <w:next w:val="a"/>
    <w:autoRedefine/>
    <w:uiPriority w:val="39"/>
    <w:unhideWhenUsed/>
    <w:rsid w:val="000206FC"/>
    <w:pPr>
      <w:spacing w:after="100"/>
    </w:pPr>
  </w:style>
  <w:style w:type="character" w:styleId="a8">
    <w:name w:val="Hyperlink"/>
    <w:basedOn w:val="a0"/>
    <w:uiPriority w:val="99"/>
    <w:unhideWhenUsed/>
    <w:rsid w:val="000206FC"/>
    <w:rPr>
      <w:color w:val="0000FF" w:themeColor="hyperlink"/>
      <w:u w:val="single"/>
    </w:rPr>
  </w:style>
  <w:style w:type="paragraph" w:styleId="a9">
    <w:name w:val="List Paragraph"/>
    <w:basedOn w:val="a"/>
    <w:uiPriority w:val="34"/>
    <w:qFormat/>
    <w:rsid w:val="00A50787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EB4E07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table" w:styleId="aa">
    <w:name w:val="Table Grid"/>
    <w:basedOn w:val="a1"/>
    <w:uiPriority w:val="59"/>
    <w:rsid w:val="00EB4E0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b">
    <w:name w:val="Subtle Emphasis"/>
    <w:basedOn w:val="a0"/>
    <w:uiPriority w:val="19"/>
    <w:qFormat/>
    <w:rsid w:val="006D02D9"/>
    <w:rPr>
      <w:i/>
      <w:iCs/>
      <w:color w:val="808080" w:themeColor="text1" w:themeTint="7F"/>
    </w:rPr>
  </w:style>
  <w:style w:type="character" w:styleId="ac">
    <w:name w:val="Placeholder Text"/>
    <w:basedOn w:val="a0"/>
    <w:uiPriority w:val="99"/>
    <w:semiHidden/>
    <w:rsid w:val="006D02D9"/>
    <w:rPr>
      <w:color w:val="808080"/>
    </w:rPr>
  </w:style>
  <w:style w:type="character" w:customStyle="1" w:styleId="40">
    <w:name w:val="Заголовок 4 Знак"/>
    <w:basedOn w:val="a0"/>
    <w:link w:val="4"/>
    <w:uiPriority w:val="9"/>
    <w:rsid w:val="004C70E1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mw-headline">
    <w:name w:val="mw-headline"/>
    <w:basedOn w:val="a0"/>
    <w:rsid w:val="004C70E1"/>
  </w:style>
  <w:style w:type="character" w:customStyle="1" w:styleId="mw-editsection">
    <w:name w:val="mw-editsection"/>
    <w:basedOn w:val="a0"/>
    <w:rsid w:val="004C70E1"/>
  </w:style>
  <w:style w:type="character" w:customStyle="1" w:styleId="mw-editsection-bracket">
    <w:name w:val="mw-editsection-bracket"/>
    <w:basedOn w:val="a0"/>
    <w:rsid w:val="004C70E1"/>
  </w:style>
  <w:style w:type="character" w:customStyle="1" w:styleId="mw-editsection-divider">
    <w:name w:val="mw-editsection-divider"/>
    <w:basedOn w:val="a0"/>
    <w:rsid w:val="004C70E1"/>
  </w:style>
  <w:style w:type="paragraph" w:styleId="ad">
    <w:name w:val="Normal (Web)"/>
    <w:basedOn w:val="a"/>
    <w:uiPriority w:val="99"/>
    <w:semiHidden/>
    <w:unhideWhenUsed/>
    <w:rsid w:val="004C70E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HTML">
    <w:name w:val="HTML Preformatted"/>
    <w:basedOn w:val="a"/>
    <w:link w:val="HTML0"/>
    <w:uiPriority w:val="99"/>
    <w:semiHidden/>
    <w:unhideWhenUsed/>
    <w:rsid w:val="007063D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7063DD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30">
    <w:name w:val="Заголовок 3 Знак"/>
    <w:basedOn w:val="a0"/>
    <w:link w:val="3"/>
    <w:uiPriority w:val="9"/>
    <w:rsid w:val="00A34246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ae">
    <w:name w:val="Plain Text"/>
    <w:basedOn w:val="a"/>
    <w:link w:val="af"/>
    <w:uiPriority w:val="99"/>
    <w:unhideWhenUsed/>
    <w:rsid w:val="00126DC7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af">
    <w:name w:val="Текст Знак"/>
    <w:basedOn w:val="a0"/>
    <w:link w:val="ae"/>
    <w:uiPriority w:val="99"/>
    <w:rsid w:val="00126DC7"/>
    <w:rPr>
      <w:rFonts w:ascii="Consolas" w:hAnsi="Consolas"/>
      <w:sz w:val="21"/>
      <w:szCs w:val="21"/>
    </w:rPr>
  </w:style>
  <w:style w:type="paragraph" w:styleId="21">
    <w:name w:val="toc 2"/>
    <w:basedOn w:val="a"/>
    <w:next w:val="a"/>
    <w:autoRedefine/>
    <w:uiPriority w:val="39"/>
    <w:unhideWhenUsed/>
    <w:rsid w:val="00513A81"/>
    <w:pPr>
      <w:spacing w:after="100"/>
      <w:ind w:left="220"/>
    </w:pPr>
  </w:style>
  <w:style w:type="paragraph" w:styleId="31">
    <w:name w:val="toc 3"/>
    <w:basedOn w:val="a"/>
    <w:next w:val="a"/>
    <w:autoRedefine/>
    <w:uiPriority w:val="39"/>
    <w:unhideWhenUsed/>
    <w:rsid w:val="00513A81"/>
    <w:pPr>
      <w:spacing w:after="100"/>
      <w:ind w:left="440"/>
    </w:pPr>
  </w:style>
  <w:style w:type="paragraph" w:styleId="af0">
    <w:name w:val="header"/>
    <w:basedOn w:val="a"/>
    <w:link w:val="af1"/>
    <w:uiPriority w:val="99"/>
    <w:unhideWhenUsed/>
    <w:rsid w:val="005C1C7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1">
    <w:name w:val="Верхний колонтитул Знак"/>
    <w:basedOn w:val="a0"/>
    <w:link w:val="af0"/>
    <w:uiPriority w:val="99"/>
    <w:rsid w:val="005C1C70"/>
  </w:style>
  <w:style w:type="paragraph" w:styleId="af2">
    <w:name w:val="footer"/>
    <w:basedOn w:val="a"/>
    <w:link w:val="af3"/>
    <w:uiPriority w:val="99"/>
    <w:unhideWhenUsed/>
    <w:rsid w:val="005C1C7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3">
    <w:name w:val="Нижний колонтитул Знак"/>
    <w:basedOn w:val="a0"/>
    <w:link w:val="af2"/>
    <w:uiPriority w:val="99"/>
    <w:rsid w:val="005C1C70"/>
  </w:style>
  <w:style w:type="paragraph" w:styleId="af4">
    <w:name w:val="caption"/>
    <w:basedOn w:val="a"/>
    <w:next w:val="a"/>
    <w:uiPriority w:val="35"/>
    <w:unhideWhenUsed/>
    <w:qFormat/>
    <w:rsid w:val="00DE2F94"/>
    <w:pPr>
      <w:spacing w:line="240" w:lineRule="auto"/>
    </w:pPr>
    <w:rPr>
      <w:b/>
      <w:bCs/>
      <w:color w:val="4F81BD" w:themeColor="accent1"/>
      <w:sz w:val="18"/>
      <w:szCs w:val="18"/>
    </w:rPr>
  </w:style>
  <w:style w:type="character" w:styleId="af5">
    <w:name w:val="Emphasis"/>
    <w:basedOn w:val="a0"/>
    <w:uiPriority w:val="20"/>
    <w:qFormat/>
    <w:rsid w:val="007E5447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9780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310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041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826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542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701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833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692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353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131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9.png"/><Relationship Id="rId26" Type="http://schemas.openxmlformats.org/officeDocument/2006/relationships/image" Target="media/image17.png"/><Relationship Id="rId39" Type="http://schemas.openxmlformats.org/officeDocument/2006/relationships/image" Target="media/image30.png"/><Relationship Id="rId3" Type="http://schemas.openxmlformats.org/officeDocument/2006/relationships/styles" Target="styles.xml"/><Relationship Id="rId21" Type="http://schemas.openxmlformats.org/officeDocument/2006/relationships/image" Target="media/image12.png"/><Relationship Id="rId34" Type="http://schemas.openxmlformats.org/officeDocument/2006/relationships/image" Target="media/image25.png"/><Relationship Id="rId42" Type="http://schemas.openxmlformats.org/officeDocument/2006/relationships/image" Target="media/image33.png"/><Relationship Id="rId47" Type="http://schemas.openxmlformats.org/officeDocument/2006/relationships/header" Target="header2.xml"/><Relationship Id="rId50" Type="http://schemas.openxmlformats.org/officeDocument/2006/relationships/header" Target="header3.xml"/><Relationship Id="rId7" Type="http://schemas.openxmlformats.org/officeDocument/2006/relationships/footnotes" Target="footnotes.xml"/><Relationship Id="rId12" Type="http://schemas.openxmlformats.org/officeDocument/2006/relationships/image" Target="media/image4.wmf"/><Relationship Id="rId17" Type="http://schemas.openxmlformats.org/officeDocument/2006/relationships/image" Target="media/image8.png"/><Relationship Id="rId25" Type="http://schemas.openxmlformats.org/officeDocument/2006/relationships/image" Target="media/image16.png"/><Relationship Id="rId33" Type="http://schemas.openxmlformats.org/officeDocument/2006/relationships/image" Target="media/image24.png"/><Relationship Id="rId38" Type="http://schemas.openxmlformats.org/officeDocument/2006/relationships/image" Target="media/image29.png"/><Relationship Id="rId46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image" Target="media/image11.png"/><Relationship Id="rId29" Type="http://schemas.openxmlformats.org/officeDocument/2006/relationships/image" Target="media/image20.png"/><Relationship Id="rId41" Type="http://schemas.openxmlformats.org/officeDocument/2006/relationships/image" Target="media/image32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image" Target="media/image15.png"/><Relationship Id="rId32" Type="http://schemas.openxmlformats.org/officeDocument/2006/relationships/image" Target="media/image23.png"/><Relationship Id="rId37" Type="http://schemas.openxmlformats.org/officeDocument/2006/relationships/image" Target="media/image28.png"/><Relationship Id="rId40" Type="http://schemas.openxmlformats.org/officeDocument/2006/relationships/image" Target="media/image31.png"/><Relationship Id="rId45" Type="http://schemas.openxmlformats.org/officeDocument/2006/relationships/image" Target="media/image36.png"/><Relationship Id="rId53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6.png"/><Relationship Id="rId23" Type="http://schemas.openxmlformats.org/officeDocument/2006/relationships/image" Target="media/image14.png"/><Relationship Id="rId28" Type="http://schemas.openxmlformats.org/officeDocument/2006/relationships/image" Target="media/image19.png"/><Relationship Id="rId36" Type="http://schemas.openxmlformats.org/officeDocument/2006/relationships/image" Target="media/image27.png"/><Relationship Id="rId49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image" Target="media/image10.png"/><Relationship Id="rId31" Type="http://schemas.openxmlformats.org/officeDocument/2006/relationships/image" Target="media/image22.png"/><Relationship Id="rId44" Type="http://schemas.openxmlformats.org/officeDocument/2006/relationships/image" Target="media/image35.png"/><Relationship Id="rId52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5.png"/><Relationship Id="rId22" Type="http://schemas.openxmlformats.org/officeDocument/2006/relationships/image" Target="media/image13.png"/><Relationship Id="rId27" Type="http://schemas.openxmlformats.org/officeDocument/2006/relationships/image" Target="media/image18.png"/><Relationship Id="rId30" Type="http://schemas.openxmlformats.org/officeDocument/2006/relationships/image" Target="media/image21.png"/><Relationship Id="rId35" Type="http://schemas.openxmlformats.org/officeDocument/2006/relationships/image" Target="media/image26.png"/><Relationship Id="rId43" Type="http://schemas.openxmlformats.org/officeDocument/2006/relationships/image" Target="media/image34.png"/><Relationship Id="rId48" Type="http://schemas.openxmlformats.org/officeDocument/2006/relationships/footer" Target="footer1.xml"/><Relationship Id="rId8" Type="http://schemas.openxmlformats.org/officeDocument/2006/relationships/endnotes" Target="endnotes.xml"/><Relationship Id="rId51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851D5DC-375B-407A-AA4D-B329BCCB184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35</TotalTime>
  <Pages>50</Pages>
  <Words>13435</Words>
  <Characters>76580</Characters>
  <Application>Microsoft Office Word</Application>
  <DocSecurity>0</DocSecurity>
  <Lines>638</Lines>
  <Paragraphs>17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</Company>
  <LinksUpToDate>false</LinksUpToDate>
  <CharactersWithSpaces>898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aman</dc:creator>
  <cp:keywords/>
  <dc:description/>
  <cp:lastModifiedBy>Vaman</cp:lastModifiedBy>
  <cp:revision>42</cp:revision>
  <dcterms:created xsi:type="dcterms:W3CDTF">2017-11-08T08:59:00Z</dcterms:created>
  <dcterms:modified xsi:type="dcterms:W3CDTF">2017-11-20T19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